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5" r:id="rId2"/>
  </p:sldMasterIdLst>
  <p:notesMasterIdLst>
    <p:notesMasterId r:id="rId18"/>
  </p:notesMasterIdLst>
  <p:sldIdLst>
    <p:sldId id="256" r:id="rId3"/>
    <p:sldId id="291" r:id="rId4"/>
    <p:sldId id="311" r:id="rId5"/>
    <p:sldId id="312" r:id="rId6"/>
    <p:sldId id="313" r:id="rId7"/>
    <p:sldId id="314" r:id="rId8"/>
    <p:sldId id="271" r:id="rId9"/>
    <p:sldId id="293" r:id="rId10"/>
    <p:sldId id="308" r:id="rId11"/>
    <p:sldId id="309" r:id="rId12"/>
    <p:sldId id="299" r:id="rId13"/>
    <p:sldId id="280" r:id="rId14"/>
    <p:sldId id="317" r:id="rId15"/>
    <p:sldId id="302" r:id="rId16"/>
    <p:sldId id="292" r:id="rId17"/>
  </p:sldIdLst>
  <p:sldSz cx="20574000" cy="11430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00">
          <p15:clr>
            <a:srgbClr val="A4A3A4"/>
          </p15:clr>
        </p15:guide>
        <p15:guide id="2" pos="64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d. Shakib Hossain" initials="MH" lastIdx="1" clrIdx="0">
    <p:extLst>
      <p:ext uri="{19B8F6BF-5375-455C-9EA6-DF929625EA0E}">
        <p15:presenceInfo xmlns:p15="http://schemas.microsoft.com/office/powerpoint/2012/main" userId="8569c5ed3b7d46b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9D1362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71" autoAdjust="0"/>
    <p:restoredTop sz="94291" autoAdjust="0"/>
  </p:normalViewPr>
  <p:slideViewPr>
    <p:cSldViewPr snapToGrid="0">
      <p:cViewPr varScale="1">
        <p:scale>
          <a:sx n="36" d="100"/>
          <a:sy n="36" d="100"/>
        </p:scale>
        <p:origin x="498" y="42"/>
      </p:cViewPr>
      <p:guideLst>
        <p:guide orient="horz" pos="3600"/>
        <p:guide pos="6480"/>
      </p:guideLst>
    </p:cSldViewPr>
  </p:slideViewPr>
  <p:outlineViewPr>
    <p:cViewPr>
      <p:scale>
        <a:sx n="33" d="100"/>
        <a:sy n="33" d="100"/>
      </p:scale>
      <p:origin x="0" y="-170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EB6166-2BAD-4A47-8CF4-097BBE0C2D79}" type="datetimeFigureOut">
              <a:rPr lang="en-US" smtClean="0"/>
              <a:t>2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2463" y="1143000"/>
            <a:ext cx="55530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B19661-B64F-43DB-A9E0-9E30B99A5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2635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10171" y="6393688"/>
            <a:ext cx="15117795" cy="3075160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algn="l">
              <a:defRPr sz="6000">
                <a:solidFill>
                  <a:srgbClr val="FFC000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10171" y="9447791"/>
            <a:ext cx="15117795" cy="1696722"/>
          </a:xfrm>
        </p:spPr>
        <p:txBody>
          <a:bodyPr>
            <a:normAutofit/>
          </a:bodyPr>
          <a:lstStyle>
            <a:lvl1pPr marL="0" indent="0" algn="l">
              <a:buNone/>
              <a:defRPr sz="4667" b="0" i="0"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7620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5240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286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0480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810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5720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334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0961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4FE3-0D71-4907-A8DF-3036B3C8A0E0}" type="datetime1">
              <a:rPr lang="en-US" smtClean="0"/>
              <a:t>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1234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32648" y="8001001"/>
            <a:ext cx="12344400" cy="944565"/>
          </a:xfrm>
        </p:spPr>
        <p:txBody>
          <a:bodyPr anchor="b"/>
          <a:lstStyle>
            <a:lvl1pPr algn="l">
              <a:defRPr sz="3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2648" y="1021292"/>
            <a:ext cx="12344400" cy="6858000"/>
          </a:xfrm>
        </p:spPr>
        <p:txBody>
          <a:bodyPr/>
          <a:lstStyle>
            <a:lvl1pPr marL="0" indent="0">
              <a:buNone/>
              <a:defRPr sz="5333"/>
            </a:lvl1pPr>
            <a:lvl2pPr marL="762015" indent="0">
              <a:buNone/>
              <a:defRPr sz="4667"/>
            </a:lvl2pPr>
            <a:lvl3pPr marL="1524030" indent="0">
              <a:buNone/>
              <a:defRPr sz="4000"/>
            </a:lvl3pPr>
            <a:lvl4pPr marL="2286046" indent="0">
              <a:buNone/>
              <a:defRPr sz="3333"/>
            </a:lvl4pPr>
            <a:lvl5pPr marL="3048061" indent="0">
              <a:buNone/>
              <a:defRPr sz="3333"/>
            </a:lvl5pPr>
            <a:lvl6pPr marL="3810076" indent="0">
              <a:buNone/>
              <a:defRPr sz="3333"/>
            </a:lvl6pPr>
            <a:lvl7pPr marL="4572091" indent="0">
              <a:buNone/>
              <a:defRPr sz="3333"/>
            </a:lvl7pPr>
            <a:lvl8pPr marL="5334107" indent="0">
              <a:buNone/>
              <a:defRPr sz="3333"/>
            </a:lvl8pPr>
            <a:lvl9pPr marL="6096122" indent="0">
              <a:buNone/>
              <a:defRPr sz="3333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32648" y="8945564"/>
            <a:ext cx="12344400" cy="1341438"/>
          </a:xfrm>
        </p:spPr>
        <p:txBody>
          <a:bodyPr/>
          <a:lstStyle>
            <a:lvl1pPr marL="0" indent="0">
              <a:buNone/>
              <a:defRPr sz="2333"/>
            </a:lvl1pPr>
            <a:lvl2pPr marL="762015" indent="0">
              <a:buNone/>
              <a:defRPr sz="2000"/>
            </a:lvl2pPr>
            <a:lvl3pPr marL="1524030" indent="0">
              <a:buNone/>
              <a:defRPr sz="1667"/>
            </a:lvl3pPr>
            <a:lvl4pPr marL="2286046" indent="0">
              <a:buNone/>
              <a:defRPr sz="1500"/>
            </a:lvl4pPr>
            <a:lvl5pPr marL="3048061" indent="0">
              <a:buNone/>
              <a:defRPr sz="1500"/>
            </a:lvl5pPr>
            <a:lvl6pPr marL="3810076" indent="0">
              <a:buNone/>
              <a:defRPr sz="1500"/>
            </a:lvl6pPr>
            <a:lvl7pPr marL="4572091" indent="0">
              <a:buNone/>
              <a:defRPr sz="1500"/>
            </a:lvl7pPr>
            <a:lvl8pPr marL="5334107" indent="0">
              <a:buNone/>
              <a:defRPr sz="1500"/>
            </a:lvl8pPr>
            <a:lvl9pPr marL="6096122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055BF-11D1-4FE3-9CEB-35BC6D1F7299}" type="datetime1">
              <a:rPr lang="en-US" smtClean="0"/>
              <a:t>2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4611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CAC4F-986B-43B1-80C8-81E9D10D9D23}" type="datetime1">
              <a:rPr lang="en-US" smtClean="0"/>
              <a:t>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485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916150" y="457732"/>
            <a:ext cx="4629150" cy="975254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8700" y="457732"/>
            <a:ext cx="13544550" cy="97525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BE9D50-92A5-4D0E-A3A5-84152A055C38}" type="datetime1">
              <a:rPr lang="en-US" smtClean="0"/>
              <a:t>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E:\websites\free-power-point-templates\2012\logo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00975" y="8429758"/>
            <a:ext cx="3293514" cy="117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05032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B74AB7-EBF1-4E1C-A0D9-99F6A82D4D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71750" y="1870605"/>
            <a:ext cx="15430500" cy="3979333"/>
          </a:xfrm>
        </p:spPr>
        <p:txBody>
          <a:bodyPr anchor="b"/>
          <a:lstStyle>
            <a:lvl1pPr algn="ctr">
              <a:defRPr sz="10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A12026E-6E46-4B6D-B8CC-D846C05AD9F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71750" y="6003397"/>
            <a:ext cx="15430500" cy="2759603"/>
          </a:xfrm>
        </p:spPr>
        <p:txBody>
          <a:bodyPr/>
          <a:lstStyle>
            <a:lvl1pPr marL="0" indent="0" algn="ctr">
              <a:buNone/>
              <a:defRPr sz="4000"/>
            </a:lvl1pPr>
            <a:lvl2pPr marL="762015" indent="0" algn="ctr">
              <a:buNone/>
              <a:defRPr sz="3333"/>
            </a:lvl2pPr>
            <a:lvl3pPr marL="1524030" indent="0" algn="ctr">
              <a:buNone/>
              <a:defRPr sz="3000"/>
            </a:lvl3pPr>
            <a:lvl4pPr marL="2286046" indent="0" algn="ctr">
              <a:buNone/>
              <a:defRPr sz="2667"/>
            </a:lvl4pPr>
            <a:lvl5pPr marL="3048061" indent="0" algn="ctr">
              <a:buNone/>
              <a:defRPr sz="2667"/>
            </a:lvl5pPr>
            <a:lvl6pPr marL="3810076" indent="0" algn="ctr">
              <a:buNone/>
              <a:defRPr sz="2667"/>
            </a:lvl6pPr>
            <a:lvl7pPr marL="4572091" indent="0" algn="ctr">
              <a:buNone/>
              <a:defRPr sz="2667"/>
            </a:lvl7pPr>
            <a:lvl8pPr marL="5334107" indent="0" algn="ctr">
              <a:buNone/>
              <a:defRPr sz="2667"/>
            </a:lvl8pPr>
            <a:lvl9pPr marL="6096122" indent="0" algn="ctr">
              <a:buNone/>
              <a:defRPr sz="2667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1A0DEB-E0FB-4009-9291-E941B8C137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CE1938-80F4-4F05-8774-0D4D16A64A49}" type="datetime1">
              <a:rPr lang="en-US" smtClean="0"/>
              <a:t>2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E0DB23-79BD-4067-96D0-62885D027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B90B68-E3DF-4D0A-AA7C-BE0FEA1FC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12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68DDB-FBF9-4CDD-80E5-46355B600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838ED2-5888-4110-9C88-7EBECB4647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590FEF-1410-4354-A921-18C85F8ED7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36C7AC6-D530-4576-8CCC-D3769BFC4D85}" type="datetime1">
              <a:rPr lang="en-US" smtClean="0"/>
              <a:t>2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827C84-85A1-4B0D-BD7D-1FA62BE837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4AA871-B1B5-4CC5-93F3-DC12CC13E8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9253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2D1EDC-6496-4495-A05D-AC9851E4C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3748" y="2849564"/>
            <a:ext cx="17745075" cy="4754562"/>
          </a:xfrm>
        </p:spPr>
        <p:txBody>
          <a:bodyPr anchor="b"/>
          <a:lstStyle>
            <a:lvl1pPr>
              <a:defRPr sz="10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1BAB26-CD86-4758-90C2-3DB8E2831C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03748" y="7649106"/>
            <a:ext cx="17745075" cy="2500312"/>
          </a:xfrm>
        </p:spPr>
        <p:txBody>
          <a:bodyPr/>
          <a:lstStyle>
            <a:lvl1pPr marL="0" indent="0">
              <a:buNone/>
              <a:defRPr sz="4000"/>
            </a:lvl1pPr>
            <a:lvl2pPr marL="762015" indent="0">
              <a:buNone/>
              <a:defRPr sz="3333"/>
            </a:lvl2pPr>
            <a:lvl3pPr marL="1524030" indent="0">
              <a:buNone/>
              <a:defRPr sz="3000"/>
            </a:lvl3pPr>
            <a:lvl4pPr marL="2286046" indent="0">
              <a:buNone/>
              <a:defRPr sz="2667"/>
            </a:lvl4pPr>
            <a:lvl5pPr marL="3048061" indent="0">
              <a:buNone/>
              <a:defRPr sz="2667"/>
            </a:lvl5pPr>
            <a:lvl6pPr marL="3810076" indent="0">
              <a:buNone/>
              <a:defRPr sz="2667"/>
            </a:lvl6pPr>
            <a:lvl7pPr marL="4572091" indent="0">
              <a:buNone/>
              <a:defRPr sz="2667"/>
            </a:lvl7pPr>
            <a:lvl8pPr marL="5334107" indent="0">
              <a:buNone/>
              <a:defRPr sz="2667"/>
            </a:lvl8pPr>
            <a:lvl9pPr marL="6096122" indent="0">
              <a:buNone/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5E4456-B220-4D38-BD8A-86B13418A5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8B1244-8643-48DD-86BA-49676722AFF5}" type="datetime1">
              <a:rPr lang="en-US" smtClean="0"/>
              <a:t>2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4274E0-C888-4482-850A-DA2F0014F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57E5B1-D498-4AF6-B201-8DCC8B728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263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A8C081-7B8F-421A-8A8A-8EB54BAB1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50AD39-D8AE-4379-8D92-67DF8EC84C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28700" y="2667001"/>
            <a:ext cx="9086850" cy="75432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2BC928-4B5C-4CF0-B061-D13454007E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458450" y="2667001"/>
            <a:ext cx="9086850" cy="75432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B226A4-4566-479B-BAAC-027D072288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61F52F7-D4A9-4BD3-9CAC-4CC90EBA6E3C}" type="datetime1">
              <a:rPr lang="en-US" smtClean="0"/>
              <a:t>2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4EB0DB-B3F9-40AA-B2BD-90B075A9D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4A6D83-73A7-4C0F-B98C-21AB0C98D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9033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7EA607-3F19-4482-9ED3-1A3D17234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8036" y="608542"/>
            <a:ext cx="17745075" cy="22092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BDEE42-3CDB-48B4-AEF9-957981FE53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18037" y="2801938"/>
            <a:ext cx="8704658" cy="1373187"/>
          </a:xfrm>
        </p:spPr>
        <p:txBody>
          <a:bodyPr anchor="b"/>
          <a:lstStyle>
            <a:lvl1pPr marL="0" indent="0">
              <a:buNone/>
              <a:defRPr sz="4000" b="1"/>
            </a:lvl1pPr>
            <a:lvl2pPr marL="762015" indent="0">
              <a:buNone/>
              <a:defRPr sz="3333" b="1"/>
            </a:lvl2pPr>
            <a:lvl3pPr marL="1524030" indent="0">
              <a:buNone/>
              <a:defRPr sz="3000" b="1"/>
            </a:lvl3pPr>
            <a:lvl4pPr marL="2286046" indent="0">
              <a:buNone/>
              <a:defRPr sz="2667" b="1"/>
            </a:lvl4pPr>
            <a:lvl5pPr marL="3048061" indent="0">
              <a:buNone/>
              <a:defRPr sz="2667" b="1"/>
            </a:lvl5pPr>
            <a:lvl6pPr marL="3810076" indent="0">
              <a:buNone/>
              <a:defRPr sz="2667" b="1"/>
            </a:lvl6pPr>
            <a:lvl7pPr marL="4572091" indent="0">
              <a:buNone/>
              <a:defRPr sz="2667" b="1"/>
            </a:lvl7pPr>
            <a:lvl8pPr marL="5334107" indent="0">
              <a:buNone/>
              <a:defRPr sz="2667" b="1"/>
            </a:lvl8pPr>
            <a:lvl9pPr marL="6096122" indent="0">
              <a:buNone/>
              <a:defRPr sz="26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B69D0F-EA35-4D99-9576-614FE73765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418037" y="4175125"/>
            <a:ext cx="8704658" cy="61409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E096977-49AA-4B00-AB12-FA83567F6F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0415588" y="2801938"/>
            <a:ext cx="8747523" cy="1373187"/>
          </a:xfrm>
        </p:spPr>
        <p:txBody>
          <a:bodyPr anchor="b"/>
          <a:lstStyle>
            <a:lvl1pPr marL="0" indent="0">
              <a:buNone/>
              <a:defRPr sz="4000" b="1"/>
            </a:lvl1pPr>
            <a:lvl2pPr marL="762015" indent="0">
              <a:buNone/>
              <a:defRPr sz="3333" b="1"/>
            </a:lvl2pPr>
            <a:lvl3pPr marL="1524030" indent="0">
              <a:buNone/>
              <a:defRPr sz="3000" b="1"/>
            </a:lvl3pPr>
            <a:lvl4pPr marL="2286046" indent="0">
              <a:buNone/>
              <a:defRPr sz="2667" b="1"/>
            </a:lvl4pPr>
            <a:lvl5pPr marL="3048061" indent="0">
              <a:buNone/>
              <a:defRPr sz="2667" b="1"/>
            </a:lvl5pPr>
            <a:lvl6pPr marL="3810076" indent="0">
              <a:buNone/>
              <a:defRPr sz="2667" b="1"/>
            </a:lvl6pPr>
            <a:lvl7pPr marL="4572091" indent="0">
              <a:buNone/>
              <a:defRPr sz="2667" b="1"/>
            </a:lvl7pPr>
            <a:lvl8pPr marL="5334107" indent="0">
              <a:buNone/>
              <a:defRPr sz="2667" b="1"/>
            </a:lvl8pPr>
            <a:lvl9pPr marL="6096122" indent="0">
              <a:buNone/>
              <a:defRPr sz="26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DDB19F-4C4F-4CC0-941F-B55BF50277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0415588" y="4175125"/>
            <a:ext cx="8747523" cy="61409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A7B15E2-F500-4073-B282-AA942D32B6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C6FF5C-9F3F-430C-B59A-F5CE6721D7A3}" type="datetime1">
              <a:rPr lang="en-US" smtClean="0"/>
              <a:t>2/1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C8F575E-7342-4074-B75D-93E86E0C0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BA5158-46D3-44E7-B843-051C411F85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091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7FE1C-CF50-485B-8BB1-6B3E7B06C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488FF2-0E4A-48CE-AB83-29ADCCA2F4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831052-7B53-401B-93AC-B686838AD9DA}" type="datetime1">
              <a:rPr lang="en-US" smtClean="0"/>
              <a:t>2/1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911C0B5-BFF2-4243-8268-6B0DAABE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E6D036-2B55-4B9B-B717-94F201C83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402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32B019-F205-4674-A371-529F6F880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17EB16-995E-4EFE-BA46-FD64DC96B912}" type="datetime1">
              <a:rPr lang="en-US" smtClean="0"/>
              <a:t>2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088FF3-270B-4076-A3BB-D282696E7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683672-ABF2-47E7-89AD-E3F503BA7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142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0175" y="1642867"/>
            <a:ext cx="17522899" cy="1642867"/>
          </a:xfrm>
        </p:spPr>
        <p:txBody>
          <a:bodyPr>
            <a:normAutofit/>
          </a:bodyPr>
          <a:lstStyle>
            <a:lvl1pPr algn="l">
              <a:defRPr sz="6000" baseline="0">
                <a:solidFill>
                  <a:srgbClr val="FFC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0173" y="3339591"/>
            <a:ext cx="18553658" cy="7126222"/>
          </a:xfrm>
        </p:spPr>
        <p:txBody>
          <a:bodyPr/>
          <a:lstStyle>
            <a:lvl1pPr algn="l">
              <a:defRPr sz="4667">
                <a:solidFill>
                  <a:schemeClr val="bg1"/>
                </a:solidFill>
              </a:defRPr>
            </a:lvl1pPr>
            <a:lvl2pPr algn="l">
              <a:defRPr>
                <a:solidFill>
                  <a:schemeClr val="bg1"/>
                </a:solidFill>
              </a:defRPr>
            </a:lvl2pPr>
            <a:lvl3pPr algn="l">
              <a:defRPr>
                <a:solidFill>
                  <a:schemeClr val="bg1"/>
                </a:solidFill>
              </a:defRPr>
            </a:lvl3pPr>
            <a:lvl4pPr algn="l">
              <a:defRPr>
                <a:solidFill>
                  <a:schemeClr val="bg1"/>
                </a:solidFill>
              </a:defRPr>
            </a:lvl4pPr>
            <a:lvl5pPr algn="l"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10B3D-B390-494C-A7BC-0508C38FDD20}" type="datetime1">
              <a:rPr lang="en-US" smtClean="0"/>
              <a:t>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403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5FBE8-E4A4-4556-8AAA-80B270355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8037" y="762000"/>
            <a:ext cx="6636544" cy="2667000"/>
          </a:xfrm>
        </p:spPr>
        <p:txBody>
          <a:bodyPr anchor="b"/>
          <a:lstStyle>
            <a:lvl1pPr>
              <a:defRPr sz="5333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3A2CEC-9B9C-4701-9DB3-FEF4180889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47523" y="1645709"/>
            <a:ext cx="10415588" cy="8122708"/>
          </a:xfrm>
        </p:spPr>
        <p:txBody>
          <a:bodyPr/>
          <a:lstStyle>
            <a:lvl1pPr>
              <a:defRPr sz="5333"/>
            </a:lvl1pPr>
            <a:lvl2pPr>
              <a:defRPr sz="4667"/>
            </a:lvl2pPr>
            <a:lvl3pPr>
              <a:defRPr sz="4000"/>
            </a:lvl3pPr>
            <a:lvl4pPr>
              <a:defRPr sz="3333"/>
            </a:lvl4pPr>
            <a:lvl5pPr>
              <a:defRPr sz="3333"/>
            </a:lvl5pPr>
            <a:lvl6pPr>
              <a:defRPr sz="3333"/>
            </a:lvl6pPr>
            <a:lvl7pPr>
              <a:defRPr sz="3333"/>
            </a:lvl7pPr>
            <a:lvl8pPr>
              <a:defRPr sz="3333"/>
            </a:lvl8pPr>
            <a:lvl9pPr>
              <a:defRPr sz="3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791A224-8C04-412A-BC82-AEE4037169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418037" y="3429000"/>
            <a:ext cx="6636544" cy="6352647"/>
          </a:xfrm>
        </p:spPr>
        <p:txBody>
          <a:bodyPr/>
          <a:lstStyle>
            <a:lvl1pPr marL="0" indent="0">
              <a:buNone/>
              <a:defRPr sz="2667"/>
            </a:lvl1pPr>
            <a:lvl2pPr marL="762015" indent="0">
              <a:buNone/>
              <a:defRPr sz="2333"/>
            </a:lvl2pPr>
            <a:lvl3pPr marL="1524030" indent="0">
              <a:buNone/>
              <a:defRPr sz="2000"/>
            </a:lvl3pPr>
            <a:lvl4pPr marL="2286046" indent="0">
              <a:buNone/>
              <a:defRPr sz="1667"/>
            </a:lvl4pPr>
            <a:lvl5pPr marL="3048061" indent="0">
              <a:buNone/>
              <a:defRPr sz="1667"/>
            </a:lvl5pPr>
            <a:lvl6pPr marL="3810076" indent="0">
              <a:buNone/>
              <a:defRPr sz="1667"/>
            </a:lvl6pPr>
            <a:lvl7pPr marL="4572091" indent="0">
              <a:buNone/>
              <a:defRPr sz="1667"/>
            </a:lvl7pPr>
            <a:lvl8pPr marL="5334107" indent="0">
              <a:buNone/>
              <a:defRPr sz="1667"/>
            </a:lvl8pPr>
            <a:lvl9pPr marL="6096122" indent="0">
              <a:buNone/>
              <a:defRPr sz="16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84A5A7-5288-46E2-9F59-2757D37D48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F0FF16-3A5E-4693-B120-08B8C30B96DA}" type="datetime1">
              <a:rPr lang="en-US" smtClean="0"/>
              <a:t>2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FBECF0-5069-4B7C-8A56-B516CBF7F2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48DDE2-5751-4EE8-B8E7-583D5B04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436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5A878-B7A0-4610-B284-F7415945F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8037" y="762000"/>
            <a:ext cx="6636544" cy="2667000"/>
          </a:xfrm>
        </p:spPr>
        <p:txBody>
          <a:bodyPr anchor="b"/>
          <a:lstStyle>
            <a:lvl1pPr>
              <a:defRPr sz="5333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56168F-0AA7-447C-8C93-03CC80D62B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747523" y="1645709"/>
            <a:ext cx="10415588" cy="8122708"/>
          </a:xfrm>
        </p:spPr>
        <p:txBody>
          <a:bodyPr/>
          <a:lstStyle>
            <a:lvl1pPr marL="0" indent="0">
              <a:buNone/>
              <a:defRPr sz="5333"/>
            </a:lvl1pPr>
            <a:lvl2pPr marL="762015" indent="0">
              <a:buNone/>
              <a:defRPr sz="4667"/>
            </a:lvl2pPr>
            <a:lvl3pPr marL="1524030" indent="0">
              <a:buNone/>
              <a:defRPr sz="4000"/>
            </a:lvl3pPr>
            <a:lvl4pPr marL="2286046" indent="0">
              <a:buNone/>
              <a:defRPr sz="3333"/>
            </a:lvl4pPr>
            <a:lvl5pPr marL="3048061" indent="0">
              <a:buNone/>
              <a:defRPr sz="3333"/>
            </a:lvl5pPr>
            <a:lvl6pPr marL="3810076" indent="0">
              <a:buNone/>
              <a:defRPr sz="3333"/>
            </a:lvl6pPr>
            <a:lvl7pPr marL="4572091" indent="0">
              <a:buNone/>
              <a:defRPr sz="3333"/>
            </a:lvl7pPr>
            <a:lvl8pPr marL="5334107" indent="0">
              <a:buNone/>
              <a:defRPr sz="3333"/>
            </a:lvl8pPr>
            <a:lvl9pPr marL="6096122" indent="0">
              <a:buNone/>
              <a:defRPr sz="3333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F03CF93-A1DA-4253-8B94-0720639517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418037" y="3429000"/>
            <a:ext cx="6636544" cy="6352647"/>
          </a:xfrm>
        </p:spPr>
        <p:txBody>
          <a:bodyPr/>
          <a:lstStyle>
            <a:lvl1pPr marL="0" indent="0">
              <a:buNone/>
              <a:defRPr sz="2667"/>
            </a:lvl1pPr>
            <a:lvl2pPr marL="762015" indent="0">
              <a:buNone/>
              <a:defRPr sz="2333"/>
            </a:lvl2pPr>
            <a:lvl3pPr marL="1524030" indent="0">
              <a:buNone/>
              <a:defRPr sz="2000"/>
            </a:lvl3pPr>
            <a:lvl4pPr marL="2286046" indent="0">
              <a:buNone/>
              <a:defRPr sz="1667"/>
            </a:lvl4pPr>
            <a:lvl5pPr marL="3048061" indent="0">
              <a:buNone/>
              <a:defRPr sz="1667"/>
            </a:lvl5pPr>
            <a:lvl6pPr marL="3810076" indent="0">
              <a:buNone/>
              <a:defRPr sz="1667"/>
            </a:lvl6pPr>
            <a:lvl7pPr marL="4572091" indent="0">
              <a:buNone/>
              <a:defRPr sz="1667"/>
            </a:lvl7pPr>
            <a:lvl8pPr marL="5334107" indent="0">
              <a:buNone/>
              <a:defRPr sz="1667"/>
            </a:lvl8pPr>
            <a:lvl9pPr marL="6096122" indent="0">
              <a:buNone/>
              <a:defRPr sz="16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119F8AC-A90C-4570-BCBC-C881B2101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C27536-5174-4978-BEF6-094013960381}" type="datetime1">
              <a:rPr lang="en-US" smtClean="0"/>
              <a:t>2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D45719E-62FA-4A11-99DD-39A459EBC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4B3DE4-02D1-4CC7-8DEC-ADB441FD0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6025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18509-57CC-4748-933B-D5DF716D42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4621975-CB0C-40C4-BFE9-31FC497480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53F4E7-0637-46E1-B0A5-49A05BEC3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8C8B844-C320-4448-ADF9-3934F2EAC1CC}" type="datetime1">
              <a:rPr lang="en-US" smtClean="0"/>
              <a:t>2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11300F-AFF5-4F78-A7B1-546EDCC75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CE8182-7B17-4261-A613-DF8DDA16A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2129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DD1D128-1EDF-461A-8F71-B7CCFDE181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4916150" y="457731"/>
            <a:ext cx="4629150" cy="975254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5C8142-DFD9-4A41-A976-C4A4EF559A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28700" y="457731"/>
            <a:ext cx="13544550" cy="97525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968DB-A861-4FB7-B699-0CE31EE9E2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979EAD2-3C20-4C9E-A633-B5A6C6300C66}" type="datetime1">
              <a:rPr lang="en-US" smtClean="0"/>
              <a:t>2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6CAF9A-B0AA-4DEB-A81A-154A0C0A2C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AA0CA3-B0C3-4DEA-A58E-7DC01BC0A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5594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6796" y="964179"/>
            <a:ext cx="13399864" cy="1272542"/>
          </a:xfrm>
        </p:spPr>
        <p:txBody>
          <a:bodyPr>
            <a:normAutofit/>
          </a:bodyPr>
          <a:lstStyle>
            <a:lvl1pPr algn="l">
              <a:defRPr sz="6000">
                <a:solidFill>
                  <a:srgbClr val="FFC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76796" y="2663466"/>
            <a:ext cx="13399864" cy="7802358"/>
          </a:xfrm>
        </p:spPr>
        <p:txBody>
          <a:bodyPr/>
          <a:lstStyle>
            <a:lvl1pPr>
              <a:defRPr sz="4667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EA328-9242-46AA-BAD8-92539390E512}" type="datetime1">
              <a:rPr lang="en-US" smtClean="0"/>
              <a:t>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5889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204" y="7344836"/>
            <a:ext cx="17487900" cy="2270125"/>
          </a:xfrm>
        </p:spPr>
        <p:txBody>
          <a:bodyPr anchor="t"/>
          <a:lstStyle>
            <a:lvl1pPr algn="l">
              <a:defRPr sz="6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5204" y="4844522"/>
            <a:ext cx="17487900" cy="2500312"/>
          </a:xfrm>
        </p:spPr>
        <p:txBody>
          <a:bodyPr anchor="b"/>
          <a:lstStyle>
            <a:lvl1pPr marL="0" indent="0">
              <a:buNone/>
              <a:defRPr sz="3333">
                <a:solidFill>
                  <a:schemeClr val="tx1">
                    <a:tint val="75000"/>
                  </a:schemeClr>
                </a:solidFill>
              </a:defRPr>
            </a:lvl1pPr>
            <a:lvl2pPr marL="762015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52403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3pPr>
            <a:lvl4pPr marL="2286046" indent="0">
              <a:buNone/>
              <a:defRPr sz="2333">
                <a:solidFill>
                  <a:schemeClr val="tx1">
                    <a:tint val="75000"/>
                  </a:schemeClr>
                </a:solidFill>
              </a:defRPr>
            </a:lvl4pPr>
            <a:lvl5pPr marL="3048061" indent="0">
              <a:buNone/>
              <a:defRPr sz="2333">
                <a:solidFill>
                  <a:schemeClr val="tx1">
                    <a:tint val="75000"/>
                  </a:schemeClr>
                </a:solidFill>
              </a:defRPr>
            </a:lvl5pPr>
            <a:lvl6pPr marL="3810076" indent="0">
              <a:buNone/>
              <a:defRPr sz="2333">
                <a:solidFill>
                  <a:schemeClr val="tx1">
                    <a:tint val="75000"/>
                  </a:schemeClr>
                </a:solidFill>
              </a:defRPr>
            </a:lvl6pPr>
            <a:lvl7pPr marL="4572091" indent="0">
              <a:buNone/>
              <a:defRPr sz="2333">
                <a:solidFill>
                  <a:schemeClr val="tx1">
                    <a:tint val="75000"/>
                  </a:schemeClr>
                </a:solidFill>
              </a:defRPr>
            </a:lvl7pPr>
            <a:lvl8pPr marL="5334107" indent="0">
              <a:buNone/>
              <a:defRPr sz="2333">
                <a:solidFill>
                  <a:schemeClr val="tx1">
                    <a:tint val="75000"/>
                  </a:schemeClr>
                </a:solidFill>
              </a:defRPr>
            </a:lvl8pPr>
            <a:lvl9pPr marL="6096122" indent="0">
              <a:buNone/>
              <a:defRPr sz="23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7F491-DFFA-4B1B-B66D-D6008A56302E}" type="datetime1">
              <a:rPr lang="en-US" smtClean="0"/>
              <a:t>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1267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8700" y="2667002"/>
            <a:ext cx="9086850" cy="7543272"/>
          </a:xfrm>
        </p:spPr>
        <p:txBody>
          <a:bodyPr/>
          <a:lstStyle>
            <a:lvl1pPr>
              <a:defRPr sz="4667"/>
            </a:lvl1pPr>
            <a:lvl2pPr>
              <a:defRPr sz="4000"/>
            </a:lvl2pPr>
            <a:lvl3pPr>
              <a:defRPr sz="3333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58450" y="2667002"/>
            <a:ext cx="9086850" cy="7543272"/>
          </a:xfrm>
        </p:spPr>
        <p:txBody>
          <a:bodyPr/>
          <a:lstStyle>
            <a:lvl1pPr>
              <a:defRPr sz="4667"/>
            </a:lvl1pPr>
            <a:lvl2pPr>
              <a:defRPr sz="4000"/>
            </a:lvl2pPr>
            <a:lvl3pPr>
              <a:defRPr sz="3333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8834B-13B9-4EA0-992E-132321B889A8}" type="datetime1">
              <a:rPr lang="en-US" smtClean="0"/>
              <a:t>2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0249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0171" y="1982214"/>
            <a:ext cx="18553658" cy="1696722"/>
          </a:xfrm>
        </p:spPr>
        <p:txBody>
          <a:bodyPr>
            <a:normAutofit/>
          </a:bodyPr>
          <a:lstStyle>
            <a:lvl1pPr algn="l">
              <a:defRPr sz="6000" baseline="0">
                <a:solidFill>
                  <a:srgbClr val="FFC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7978" y="4416722"/>
            <a:ext cx="9090423" cy="1066272"/>
          </a:xfrm>
        </p:spPr>
        <p:txBody>
          <a:bodyPr anchor="b"/>
          <a:lstStyle>
            <a:lvl1pPr marL="0" indent="0" algn="ctr">
              <a:buNone/>
              <a:defRPr sz="4000" b="1">
                <a:solidFill>
                  <a:schemeClr val="bg1"/>
                </a:solidFill>
              </a:defRPr>
            </a:lvl1pPr>
            <a:lvl2pPr marL="762015" indent="0">
              <a:buNone/>
              <a:defRPr sz="3333" b="1"/>
            </a:lvl2pPr>
            <a:lvl3pPr marL="1524030" indent="0">
              <a:buNone/>
              <a:defRPr sz="3000" b="1"/>
            </a:lvl3pPr>
            <a:lvl4pPr marL="2286046" indent="0">
              <a:buNone/>
              <a:defRPr sz="2667" b="1"/>
            </a:lvl4pPr>
            <a:lvl5pPr marL="3048061" indent="0">
              <a:buNone/>
              <a:defRPr sz="2667" b="1"/>
            </a:lvl5pPr>
            <a:lvl6pPr marL="3810076" indent="0">
              <a:buNone/>
              <a:defRPr sz="2667" b="1"/>
            </a:lvl6pPr>
            <a:lvl7pPr marL="4572091" indent="0">
              <a:buNone/>
              <a:defRPr sz="2667" b="1"/>
            </a:lvl7pPr>
            <a:lvl8pPr marL="5334107" indent="0">
              <a:buNone/>
              <a:defRPr sz="2667" b="1"/>
            </a:lvl8pPr>
            <a:lvl9pPr marL="6096122" indent="0">
              <a:buNone/>
              <a:defRPr sz="26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07978" y="5375658"/>
            <a:ext cx="9090423" cy="4750825"/>
          </a:xfrm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  <a:lvl2pPr algn="ctr">
              <a:defRPr sz="3333">
                <a:solidFill>
                  <a:schemeClr val="bg1"/>
                </a:solidFill>
              </a:defRPr>
            </a:lvl2pPr>
            <a:lvl3pPr algn="ctr">
              <a:defRPr sz="3000">
                <a:solidFill>
                  <a:schemeClr val="bg1"/>
                </a:solidFill>
              </a:defRPr>
            </a:lvl3pPr>
            <a:lvl4pPr algn="ctr">
              <a:defRPr sz="2667">
                <a:solidFill>
                  <a:schemeClr val="bg1"/>
                </a:solidFill>
              </a:defRPr>
            </a:lvl4pPr>
            <a:lvl5pPr algn="ctr">
              <a:defRPr sz="2667">
                <a:solidFill>
                  <a:schemeClr val="bg1"/>
                </a:solidFill>
              </a:defRPr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287003" y="4416722"/>
            <a:ext cx="9093994" cy="1066272"/>
          </a:xfrm>
        </p:spPr>
        <p:txBody>
          <a:bodyPr anchor="b"/>
          <a:lstStyle>
            <a:lvl1pPr marL="0" indent="0" algn="ctr">
              <a:buNone/>
              <a:defRPr sz="4000" b="1">
                <a:solidFill>
                  <a:schemeClr val="bg1"/>
                </a:solidFill>
              </a:defRPr>
            </a:lvl1pPr>
            <a:lvl2pPr marL="762015" indent="0">
              <a:buNone/>
              <a:defRPr sz="3333" b="1"/>
            </a:lvl2pPr>
            <a:lvl3pPr marL="1524030" indent="0">
              <a:buNone/>
              <a:defRPr sz="3000" b="1"/>
            </a:lvl3pPr>
            <a:lvl4pPr marL="2286046" indent="0">
              <a:buNone/>
              <a:defRPr sz="2667" b="1"/>
            </a:lvl4pPr>
            <a:lvl5pPr marL="3048061" indent="0">
              <a:buNone/>
              <a:defRPr sz="2667" b="1"/>
            </a:lvl5pPr>
            <a:lvl6pPr marL="3810076" indent="0">
              <a:buNone/>
              <a:defRPr sz="2667" b="1"/>
            </a:lvl6pPr>
            <a:lvl7pPr marL="4572091" indent="0">
              <a:buNone/>
              <a:defRPr sz="2667" b="1"/>
            </a:lvl7pPr>
            <a:lvl8pPr marL="5334107" indent="0">
              <a:buNone/>
              <a:defRPr sz="2667" b="1"/>
            </a:lvl8pPr>
            <a:lvl9pPr marL="6096122" indent="0">
              <a:buNone/>
              <a:defRPr sz="26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0287003" y="5375658"/>
            <a:ext cx="9093994" cy="4750825"/>
          </a:xfrm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  <a:lvl2pPr algn="ctr">
              <a:defRPr sz="3333">
                <a:solidFill>
                  <a:schemeClr val="bg1"/>
                </a:solidFill>
              </a:defRPr>
            </a:lvl2pPr>
            <a:lvl3pPr algn="ctr">
              <a:defRPr sz="3000">
                <a:solidFill>
                  <a:schemeClr val="bg1"/>
                </a:solidFill>
              </a:defRPr>
            </a:lvl3pPr>
            <a:lvl4pPr algn="ctr">
              <a:defRPr sz="2667">
                <a:solidFill>
                  <a:schemeClr val="bg1"/>
                </a:solidFill>
              </a:defRPr>
            </a:lvl4pPr>
            <a:lvl5pPr algn="ctr">
              <a:defRPr sz="2667">
                <a:solidFill>
                  <a:schemeClr val="bg1"/>
                </a:solidFill>
              </a:defRPr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D98C1-02C6-486F-8769-40A967421469}" type="datetime1">
              <a:rPr lang="en-US" smtClean="0"/>
              <a:t>2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5957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9581A-FE1A-4116-A388-68D273DF1B75}" type="datetime1">
              <a:rPr lang="en-US" smtClean="0"/>
              <a:t>2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5636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17BCD-2210-4C21-9BD1-663EC8465DEF}" type="datetime1">
              <a:rPr lang="en-US" smtClean="0"/>
              <a:t>2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8537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6" y="455082"/>
            <a:ext cx="6768704" cy="1936752"/>
          </a:xfrm>
        </p:spPr>
        <p:txBody>
          <a:bodyPr anchor="b"/>
          <a:lstStyle>
            <a:lvl1pPr algn="l">
              <a:defRPr sz="3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43862" y="455088"/>
            <a:ext cx="11501438" cy="9755188"/>
          </a:xfrm>
        </p:spPr>
        <p:txBody>
          <a:bodyPr/>
          <a:lstStyle>
            <a:lvl1pPr>
              <a:defRPr sz="5333"/>
            </a:lvl1pPr>
            <a:lvl2pPr>
              <a:defRPr sz="4667"/>
            </a:lvl2pPr>
            <a:lvl3pPr>
              <a:defRPr sz="4000"/>
            </a:lvl3pPr>
            <a:lvl4pPr>
              <a:defRPr sz="3333"/>
            </a:lvl4pPr>
            <a:lvl5pPr>
              <a:defRPr sz="3333"/>
            </a:lvl5pPr>
            <a:lvl6pPr>
              <a:defRPr sz="3333"/>
            </a:lvl6pPr>
            <a:lvl7pPr>
              <a:defRPr sz="3333"/>
            </a:lvl7pPr>
            <a:lvl8pPr>
              <a:defRPr sz="3333"/>
            </a:lvl8pPr>
            <a:lvl9pPr>
              <a:defRPr sz="3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8706" y="2391838"/>
            <a:ext cx="6768704" cy="7818438"/>
          </a:xfrm>
        </p:spPr>
        <p:txBody>
          <a:bodyPr/>
          <a:lstStyle>
            <a:lvl1pPr marL="0" indent="0">
              <a:buNone/>
              <a:defRPr sz="2333"/>
            </a:lvl1pPr>
            <a:lvl2pPr marL="762015" indent="0">
              <a:buNone/>
              <a:defRPr sz="2000"/>
            </a:lvl2pPr>
            <a:lvl3pPr marL="1524030" indent="0">
              <a:buNone/>
              <a:defRPr sz="1667"/>
            </a:lvl3pPr>
            <a:lvl4pPr marL="2286046" indent="0">
              <a:buNone/>
              <a:defRPr sz="1500"/>
            </a:lvl4pPr>
            <a:lvl5pPr marL="3048061" indent="0">
              <a:buNone/>
              <a:defRPr sz="1500"/>
            </a:lvl5pPr>
            <a:lvl6pPr marL="3810076" indent="0">
              <a:buNone/>
              <a:defRPr sz="1500"/>
            </a:lvl6pPr>
            <a:lvl7pPr marL="4572091" indent="0">
              <a:buNone/>
              <a:defRPr sz="1500"/>
            </a:lvl7pPr>
            <a:lvl8pPr marL="5334107" indent="0">
              <a:buNone/>
              <a:defRPr sz="1500"/>
            </a:lvl8pPr>
            <a:lvl9pPr marL="6096122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6816-7171-4762-A58C-552F656C1A0B}" type="datetime1">
              <a:rPr lang="en-US" smtClean="0"/>
              <a:t>2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2578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8700" y="457732"/>
            <a:ext cx="18516600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8700" y="2667002"/>
            <a:ext cx="18516600" cy="75432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8700" y="10593919"/>
            <a:ext cx="4800600" cy="6085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000">
                <a:solidFill>
                  <a:schemeClr val="tx1">
                    <a:tint val="75000"/>
                  </a:schemeClr>
                </a:solidFill>
                <a:latin typeface="Dubai" panose="020B0503030403030204" pitchFamily="34" charset="-78"/>
              </a:defRPr>
            </a:lvl1pPr>
          </a:lstStyle>
          <a:p>
            <a:fld id="{4D9CF330-0FC6-432C-A460-0083021EC4FB}" type="datetime1">
              <a:rPr lang="en-US" smtClean="0"/>
              <a:t>2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029450" y="10593919"/>
            <a:ext cx="6515100" cy="6085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>
                    <a:tint val="75000"/>
                  </a:schemeClr>
                </a:solidFill>
                <a:latin typeface="Dubai" panose="020B0503030403030204" pitchFamily="34" charset="-78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4744700" y="10593919"/>
            <a:ext cx="4800600" cy="6085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>
                    <a:tint val="75000"/>
                  </a:schemeClr>
                </a:solidFill>
                <a:latin typeface="Dubai" panose="020B0503030403030204" pitchFamily="34" charset="-78"/>
              </a:defRPr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39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ctr" defTabSz="1524030" rtl="0" eaLnBrk="1" latinLnBrk="0" hangingPunct="1">
        <a:spcBef>
          <a:spcPct val="0"/>
        </a:spcBef>
        <a:buNone/>
        <a:defRPr sz="7333" kern="1200">
          <a:solidFill>
            <a:schemeClr val="tx1"/>
          </a:solidFill>
          <a:latin typeface="Dubai" panose="020B0503030403030204" pitchFamily="34" charset="-78"/>
          <a:ea typeface="+mj-ea"/>
          <a:cs typeface="+mj-cs"/>
        </a:defRPr>
      </a:lvl1pPr>
    </p:titleStyle>
    <p:bodyStyle>
      <a:lvl1pPr marL="571511" indent="-571511" algn="l" defTabSz="1524030" rtl="0" eaLnBrk="1" latinLnBrk="0" hangingPunct="1">
        <a:spcBef>
          <a:spcPct val="20000"/>
        </a:spcBef>
        <a:buFont typeface="Arial" pitchFamily="34" charset="0"/>
        <a:buChar char="•"/>
        <a:defRPr sz="5333" kern="1200">
          <a:solidFill>
            <a:schemeClr val="tx1"/>
          </a:solidFill>
          <a:latin typeface="Dubai" panose="020B0503030403030204" pitchFamily="34" charset="-78"/>
          <a:ea typeface="+mn-ea"/>
          <a:cs typeface="+mn-cs"/>
        </a:defRPr>
      </a:lvl1pPr>
      <a:lvl2pPr marL="1238275" indent="-476260" algn="l" defTabSz="1524030" rtl="0" eaLnBrk="1" latinLnBrk="0" hangingPunct="1">
        <a:spcBef>
          <a:spcPct val="20000"/>
        </a:spcBef>
        <a:buFont typeface="Arial" pitchFamily="34" charset="0"/>
        <a:buChar char="–"/>
        <a:defRPr sz="4667" kern="1200">
          <a:solidFill>
            <a:schemeClr val="tx1"/>
          </a:solidFill>
          <a:latin typeface="Dubai" panose="020B0503030403030204" pitchFamily="34" charset="-78"/>
          <a:ea typeface="+mn-ea"/>
          <a:cs typeface="+mn-cs"/>
        </a:defRPr>
      </a:lvl2pPr>
      <a:lvl3pPr marL="1905038" indent="-381008" algn="l" defTabSz="152403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Dubai" panose="020B0503030403030204" pitchFamily="34" charset="-78"/>
          <a:ea typeface="+mn-ea"/>
          <a:cs typeface="+mn-cs"/>
        </a:defRPr>
      </a:lvl3pPr>
      <a:lvl4pPr marL="2667053" indent="-381008" algn="l" defTabSz="1524030" rtl="0" eaLnBrk="1" latinLnBrk="0" hangingPunct="1">
        <a:spcBef>
          <a:spcPct val="20000"/>
        </a:spcBef>
        <a:buFont typeface="Arial" pitchFamily="34" charset="0"/>
        <a:buChar char="–"/>
        <a:defRPr sz="3333" kern="1200">
          <a:solidFill>
            <a:schemeClr val="tx1"/>
          </a:solidFill>
          <a:latin typeface="Dubai" panose="020B0503030403030204" pitchFamily="34" charset="-78"/>
          <a:ea typeface="+mn-ea"/>
          <a:cs typeface="+mn-cs"/>
        </a:defRPr>
      </a:lvl4pPr>
      <a:lvl5pPr marL="3429069" indent="-381008" algn="l" defTabSz="1524030" rtl="0" eaLnBrk="1" latinLnBrk="0" hangingPunct="1">
        <a:spcBef>
          <a:spcPct val="20000"/>
        </a:spcBef>
        <a:buFont typeface="Arial" pitchFamily="34" charset="0"/>
        <a:buChar char="»"/>
        <a:defRPr sz="3333" kern="1200">
          <a:solidFill>
            <a:schemeClr val="tx1"/>
          </a:solidFill>
          <a:latin typeface="Dubai" panose="020B0503030403030204" pitchFamily="34" charset="-78"/>
          <a:ea typeface="+mn-ea"/>
          <a:cs typeface="+mn-cs"/>
        </a:defRPr>
      </a:lvl5pPr>
      <a:lvl6pPr marL="4191084" indent="-381008" algn="l" defTabSz="1524030" rtl="0" eaLnBrk="1" latinLnBrk="0" hangingPunct="1">
        <a:spcBef>
          <a:spcPct val="20000"/>
        </a:spcBef>
        <a:buFont typeface="Arial" pitchFamily="34" charset="0"/>
        <a:buChar char="•"/>
        <a:defRPr sz="3333" kern="1200">
          <a:solidFill>
            <a:schemeClr val="tx1"/>
          </a:solidFill>
          <a:latin typeface="+mn-lt"/>
          <a:ea typeface="+mn-ea"/>
          <a:cs typeface="+mn-cs"/>
        </a:defRPr>
      </a:lvl6pPr>
      <a:lvl7pPr marL="4953099" indent="-381008" algn="l" defTabSz="1524030" rtl="0" eaLnBrk="1" latinLnBrk="0" hangingPunct="1">
        <a:spcBef>
          <a:spcPct val="20000"/>
        </a:spcBef>
        <a:buFont typeface="Arial" pitchFamily="34" charset="0"/>
        <a:buChar char="•"/>
        <a:defRPr sz="3333" kern="1200">
          <a:solidFill>
            <a:schemeClr val="tx1"/>
          </a:solidFill>
          <a:latin typeface="+mn-lt"/>
          <a:ea typeface="+mn-ea"/>
          <a:cs typeface="+mn-cs"/>
        </a:defRPr>
      </a:lvl7pPr>
      <a:lvl8pPr marL="5715114" indent="-381008" algn="l" defTabSz="1524030" rtl="0" eaLnBrk="1" latinLnBrk="0" hangingPunct="1">
        <a:spcBef>
          <a:spcPct val="20000"/>
        </a:spcBef>
        <a:buFont typeface="Arial" pitchFamily="34" charset="0"/>
        <a:buChar char="•"/>
        <a:defRPr sz="3333" kern="1200">
          <a:solidFill>
            <a:schemeClr val="tx1"/>
          </a:solidFill>
          <a:latin typeface="+mn-lt"/>
          <a:ea typeface="+mn-ea"/>
          <a:cs typeface="+mn-cs"/>
        </a:defRPr>
      </a:lvl8pPr>
      <a:lvl9pPr marL="6477130" indent="-381008" algn="l" defTabSz="1524030" rtl="0" eaLnBrk="1" latinLnBrk="0" hangingPunct="1">
        <a:spcBef>
          <a:spcPct val="20000"/>
        </a:spcBef>
        <a:buFont typeface="Arial" pitchFamily="34" charset="0"/>
        <a:buChar char="•"/>
        <a:defRPr sz="3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62015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30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286046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48061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810076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572091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334107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6096122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2628C2C-B185-476C-A7D4-791C0E5532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28700" y="457730"/>
            <a:ext cx="18516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cambiar el estilo de título	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CC50720-9E58-42E3-9932-B1A352924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28700" y="2667001"/>
            <a:ext cx="18516600" cy="75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exto del patrón</a:t>
            </a:r>
          </a:p>
          <a:p>
            <a:pPr lvl="1"/>
            <a:r>
              <a:rPr lang="es-ES" altLang="en-US"/>
              <a:t>Segundo nivel</a:t>
            </a:r>
          </a:p>
          <a:p>
            <a:pPr lvl="2"/>
            <a:r>
              <a:rPr lang="es-ES" altLang="en-US"/>
              <a:t>Tercer nivel</a:t>
            </a:r>
          </a:p>
          <a:p>
            <a:pPr lvl="3"/>
            <a:r>
              <a:rPr lang="es-ES" altLang="en-US"/>
              <a:t>Cuarto nivel</a:t>
            </a:r>
          </a:p>
          <a:p>
            <a:pPr lvl="4"/>
            <a:r>
              <a:rPr lang="es-ES" altLang="en-US"/>
              <a:t>Quinto ni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F1BF70B-67FD-4160-BF06-38F734497CC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28700" y="10408708"/>
            <a:ext cx="4800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333"/>
            </a:lvl1pPr>
          </a:lstStyle>
          <a:p>
            <a:fld id="{AACD2831-255F-47D5-8FE6-6D013FEF3E9E}" type="datetime1">
              <a:rPr lang="en-US" smtClean="0"/>
              <a:t>2/11/2024</a:t>
            </a:fld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9197C4B-5FCF-4ED0-87EB-8C308B4D262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29450" y="10408708"/>
            <a:ext cx="65151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333"/>
            </a:lvl1pPr>
          </a:lstStyle>
          <a:p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AB21088-8C1C-4C46-B324-D9D87A941EA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4744700" y="10408708"/>
            <a:ext cx="4800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333"/>
            </a:lvl1pPr>
          </a:lstStyle>
          <a:p>
            <a:fld id="{62FEBD81-0C07-402B-A7EA-3EAB248C2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577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733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762015"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1524030"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2286046"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3048061"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571511" indent="-571511" algn="l" rtl="0" eaLnBrk="1" fontAlgn="base" hangingPunct="1">
        <a:spcBef>
          <a:spcPct val="20000"/>
        </a:spcBef>
        <a:spcAft>
          <a:spcPct val="0"/>
        </a:spcAft>
        <a:buChar char="•"/>
        <a:defRPr sz="5333" kern="1200">
          <a:solidFill>
            <a:schemeClr val="tx1"/>
          </a:solidFill>
          <a:latin typeface="+mn-lt"/>
          <a:ea typeface="+mn-ea"/>
          <a:cs typeface="+mn-cs"/>
        </a:defRPr>
      </a:lvl1pPr>
      <a:lvl2pPr marL="1238275" indent="-476260" algn="l" rtl="0" eaLnBrk="1" fontAlgn="base" hangingPunct="1">
        <a:spcBef>
          <a:spcPct val="20000"/>
        </a:spcBef>
        <a:spcAft>
          <a:spcPct val="0"/>
        </a:spcAft>
        <a:buChar char="–"/>
        <a:defRPr sz="4667" kern="1200">
          <a:solidFill>
            <a:schemeClr val="tx1"/>
          </a:solidFill>
          <a:latin typeface="+mn-lt"/>
          <a:ea typeface="+mn-ea"/>
          <a:cs typeface="+mn-cs"/>
        </a:defRPr>
      </a:lvl2pPr>
      <a:lvl3pPr marL="1905038" indent="-381008" algn="l" rtl="0" eaLnBrk="1" fontAlgn="base" hangingPunct="1">
        <a:spcBef>
          <a:spcPct val="20000"/>
        </a:spcBef>
        <a:spcAft>
          <a:spcPct val="0"/>
        </a:spcAft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2667053" indent="-381008" algn="l" rtl="0" eaLnBrk="1" fontAlgn="base" hangingPunct="1">
        <a:spcBef>
          <a:spcPct val="20000"/>
        </a:spcBef>
        <a:spcAft>
          <a:spcPct val="0"/>
        </a:spcAft>
        <a:buChar char="–"/>
        <a:defRPr sz="3333" kern="1200">
          <a:solidFill>
            <a:schemeClr val="tx1"/>
          </a:solidFill>
          <a:latin typeface="+mn-lt"/>
          <a:ea typeface="+mn-ea"/>
          <a:cs typeface="+mn-cs"/>
        </a:defRPr>
      </a:lvl4pPr>
      <a:lvl5pPr marL="3429069" indent="-381008" algn="l" rtl="0" eaLnBrk="1" fontAlgn="base" hangingPunct="1">
        <a:spcBef>
          <a:spcPct val="20000"/>
        </a:spcBef>
        <a:spcAft>
          <a:spcPct val="0"/>
        </a:spcAft>
        <a:buChar char="»"/>
        <a:defRPr sz="3333" kern="1200">
          <a:solidFill>
            <a:schemeClr val="tx1"/>
          </a:solidFill>
          <a:latin typeface="+mn-lt"/>
          <a:ea typeface="+mn-ea"/>
          <a:cs typeface="+mn-cs"/>
        </a:defRPr>
      </a:lvl5pPr>
      <a:lvl6pPr marL="4191084" indent="-381008" algn="l" defTabSz="1524030" rtl="0" eaLnBrk="1" latinLnBrk="0" hangingPunct="1">
        <a:lnSpc>
          <a:spcPct val="90000"/>
        </a:lnSpc>
        <a:spcBef>
          <a:spcPts val="833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953099" indent="-381008" algn="l" defTabSz="1524030" rtl="0" eaLnBrk="1" latinLnBrk="0" hangingPunct="1">
        <a:lnSpc>
          <a:spcPct val="90000"/>
        </a:lnSpc>
        <a:spcBef>
          <a:spcPts val="833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715114" indent="-381008" algn="l" defTabSz="1524030" rtl="0" eaLnBrk="1" latinLnBrk="0" hangingPunct="1">
        <a:lnSpc>
          <a:spcPct val="90000"/>
        </a:lnSpc>
        <a:spcBef>
          <a:spcPts val="833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6477130" indent="-381008" algn="l" defTabSz="1524030" rtl="0" eaLnBrk="1" latinLnBrk="0" hangingPunct="1">
        <a:lnSpc>
          <a:spcPct val="90000"/>
        </a:lnSpc>
        <a:spcBef>
          <a:spcPts val="833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62015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30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286046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48061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810076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572091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334107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6096122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21/00wfyl915mnf0l7wvpkn6kc8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2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7.png"/><Relationship Id="rId10" Type="http://schemas.openxmlformats.org/officeDocument/2006/relationships/image" Target="../media/image26.png"/><Relationship Id="rId4" Type="http://schemas.openxmlformats.org/officeDocument/2006/relationships/image" Target="../media/image36.png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0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41.png"/><Relationship Id="rId7" Type="http://schemas.openxmlformats.org/officeDocument/2006/relationships/image" Target="../media/image1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.png"/><Relationship Id="rId5" Type="http://schemas.openxmlformats.org/officeDocument/2006/relationships/image" Target="../media/image12.png"/><Relationship Id="rId4" Type="http://schemas.openxmlformats.org/officeDocument/2006/relationships/image" Target="../media/image150.png"/><Relationship Id="rId9" Type="http://schemas.openxmlformats.org/officeDocument/2006/relationships/image" Target="../media/image16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25.png"/><Relationship Id="rId3" Type="http://schemas.openxmlformats.org/officeDocument/2006/relationships/image" Target="../media/image6.jpeg"/><Relationship Id="rId7" Type="http://schemas.openxmlformats.org/officeDocument/2006/relationships/image" Target="../media/image11.png"/><Relationship Id="rId12" Type="http://schemas.openxmlformats.org/officeDocument/2006/relationships/image" Target="../media/image24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png"/><Relationship Id="rId4" Type="http://schemas.openxmlformats.org/officeDocument/2006/relationships/image" Target="../media/image10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A78D2D-DEAD-4208-81A6-36448395C4C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1446" y="5140075"/>
            <a:ext cx="15117795" cy="3075160"/>
          </a:xfrm>
        </p:spPr>
        <p:txBody>
          <a:bodyPr>
            <a:normAutofit/>
          </a:bodyPr>
          <a:lstStyle/>
          <a:p>
            <a:r>
              <a:rPr lang="en-US" sz="13800" dirty="0">
                <a:latin typeface="Cooper Black" panose="0208090404030B020404" pitchFamily="18" charset="0"/>
              </a:rPr>
              <a:t>Chapter 0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501AC9-D10F-4A12-890A-D325285047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848980" y="7707481"/>
            <a:ext cx="15412414" cy="2616390"/>
          </a:xfrm>
        </p:spPr>
        <p:txBody>
          <a:bodyPr>
            <a:normAutofit fontScale="62500" lnSpcReduction="20000"/>
          </a:bodyPr>
          <a:lstStyle/>
          <a:p>
            <a:r>
              <a:rPr lang="en-US" sz="14000" dirty="0">
                <a:latin typeface="Elephant" panose="02020904090505020303" pitchFamily="18" charset="0"/>
              </a:rPr>
              <a:t>Solution of Algebraic and Transcendental Equ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B2F699-D3CA-0941-89E0-3F05CD0E677C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8009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6192" y="152400"/>
            <a:ext cx="19437808" cy="11430000"/>
          </a:xfrm>
          <a:blipFill>
            <a:blip r:embed="rId2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79431" y="1512278"/>
            <a:ext cx="25849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ep 3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 bwMode="auto">
              <a:xfrm>
                <a:off x="2262188" y="3727450"/>
                <a:ext cx="11008335" cy="27670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𝑖𝑛𝑑</m:t>
                      </m:r>
                      <m:r>
                        <a:rPr lang="en-US" sz="5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5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5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𝑎𝑙𝑢𝑒</m:t>
                      </m:r>
                      <m:r>
                        <a:rPr lang="en-US" sz="5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5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5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𝑠𝑖𝑛𝑔</m:t>
                      </m:r>
                    </m:oMath>
                  </m:oMathPara>
                </a14:m>
                <a:br>
                  <a:rPr lang="en-US" sz="5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5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∴</m:t>
                    </m:r>
                    <m:r>
                      <a:rPr lang="en-US" sz="5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5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5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𝑎𝑓</m:t>
                        </m:r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𝑏𝑓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5400" dirty="0"/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2188" y="3727450"/>
                <a:ext cx="11008335" cy="27670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 bwMode="auto">
              <a:xfrm>
                <a:off x="13843387" y="5133975"/>
                <a:ext cx="6667113" cy="2525713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𝑜𝑜𝑡</m:t>
                      </m:r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𝑎𝑓</m:t>
                          </m:r>
                          <m:d>
                            <m:d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𝑏𝑓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5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43387" y="5133975"/>
                <a:ext cx="6667113" cy="25257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>
            <a:off x="13843387" y="1310054"/>
            <a:ext cx="0" cy="8809892"/>
          </a:xfrm>
          <a:prstGeom prst="straightConnector1">
            <a:avLst/>
          </a:prstGeom>
          <a:ln w="571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28565" y="7557485"/>
                <a:ext cx="10415835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5400" i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GB" sz="5400" dirty="0">
                    <a:latin typeface="Times New Roman" pitchFamily="18" charset="0"/>
                    <a:cs typeface="Times New Roman" pitchFamily="18" charset="0"/>
                  </a:rPr>
                  <a:t> is the root of the given function if </a:t>
                </a:r>
                <a14:m>
                  <m:oMath xmlns:m="http://schemas.openxmlformats.org/officeDocument/2006/math">
                    <m:r>
                      <a:rPr lang="en-GB" sz="5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r>
                      <a:rPr lang="en-GB" sz="5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(</m:t>
                    </m:r>
                    <m:r>
                      <a:rPr lang="en-GB" sz="5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</m:t>
                    </m:r>
                    <m:r>
                      <a:rPr lang="en-GB" sz="5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= 0</m:t>
                    </m:r>
                  </m:oMath>
                </a14:m>
                <a:r>
                  <a:rPr lang="en-GB" sz="5400" dirty="0">
                    <a:latin typeface="Times New Roman" pitchFamily="18" charset="0"/>
                    <a:cs typeface="Times New Roman" pitchFamily="18" charset="0"/>
                  </a:rPr>
                  <a:t>; else follow the next step.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565" y="7557485"/>
                <a:ext cx="10415835" cy="1754326"/>
              </a:xfrm>
              <a:prstGeom prst="rect">
                <a:avLst/>
              </a:prstGeom>
              <a:blipFill>
                <a:blip r:embed="rId8"/>
                <a:stretch>
                  <a:fillRect l="-3041" t="-9353" r="-3041" b="-20144"/>
                </a:stretch>
              </a:blipFill>
            </p:spPr>
            <p:txBody>
              <a:bodyPr/>
              <a:lstStyle/>
              <a:p>
                <a:r>
                  <a:rPr lang="en-B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6616108" y="1511216"/>
            <a:ext cx="4827182" cy="19563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ind out  value give it name c.   </a:t>
            </a:r>
          </a:p>
        </p:txBody>
      </p:sp>
    </p:spTree>
    <p:extLst>
      <p:ext uri="{BB962C8B-B14F-4D97-AF65-F5344CB8AC3E}">
        <p14:creationId xmlns:p14="http://schemas.microsoft.com/office/powerpoint/2010/main" val="38994766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6192" y="0"/>
            <a:ext cx="19158155" cy="10943304"/>
          </a:xfrm>
          <a:blipFill>
            <a:blip r:embed="rId2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33247" y="4255478"/>
            <a:ext cx="2584938" cy="773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ep 5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86958" y="6119446"/>
            <a:ext cx="125202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dirty="0">
                <a:latin typeface="Times New Roman" pitchFamily="18" charset="0"/>
                <a:cs typeface="Times New Roman" pitchFamily="18" charset="0"/>
              </a:rPr>
              <a:t>Repeat steps 2,3 , 4 until the last two iterations are equal.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 txBox="1">
            <a:spLocks/>
          </p:cNvSpPr>
          <p:nvPr/>
        </p:nvSpPr>
        <p:spPr bwMode="auto">
          <a:xfrm>
            <a:off x="1011399" y="133350"/>
            <a:ext cx="19562601" cy="11822388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5333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US" sz="5333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Eras Bold ITC" panose="020B0907030504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47411" y="1254506"/>
                <a:ext cx="1324250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44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Step 4 : </a:t>
                </a:r>
                <a:r>
                  <a:rPr lang="en-GB" sz="4400" b="1" dirty="0">
                    <a:latin typeface="Times New Roman" pitchFamily="18" charset="0"/>
                    <a:cs typeface="Times New Roman" pitchFamily="18" charset="0"/>
                  </a:rPr>
                  <a:t>Case I : If </a:t>
                </a:r>
                <a14:m>
                  <m:oMath xmlns:m="http://schemas.openxmlformats.org/officeDocument/2006/math">
                    <m:r>
                      <a:rPr lang="en-GB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GB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GB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GB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GB" sz="4400" b="1" dirty="0">
                    <a:latin typeface="Times New Roman" pitchFamily="18" charset="0"/>
                    <a:cs typeface="Times New Roman" pitchFamily="18" charset="0"/>
                  </a:rPr>
                  <a:t> is negative  , then 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𝐚</m:t>
                    </m:r>
                    <m:r>
                      <a:rPr lang="en-GB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GB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</m:oMath>
                </a14:m>
                <a:endParaRPr lang="en-GB" sz="4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GB" sz="4400" b="1" dirty="0">
                    <a:latin typeface="Times New Roman" pitchFamily="18" charset="0"/>
                    <a:cs typeface="Times New Roman" pitchFamily="18" charset="0"/>
                  </a:rPr>
                  <a:t>              Case II : If </a:t>
                </a:r>
                <a14:m>
                  <m:oMath xmlns:m="http://schemas.openxmlformats.org/officeDocument/2006/math">
                    <m:r>
                      <a:rPr lang="en-GB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GB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GB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GB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GB" sz="4400" b="1" dirty="0">
                    <a:latin typeface="Times New Roman" pitchFamily="18" charset="0"/>
                    <a:cs typeface="Times New Roman" pitchFamily="18" charset="0"/>
                  </a:rPr>
                  <a:t> is positive  , then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GB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GB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</m:oMath>
                </a14:m>
                <a:r>
                  <a:rPr lang="en-GB" sz="4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GB" sz="4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411" y="1254506"/>
                <a:ext cx="13242508" cy="1446550"/>
              </a:xfrm>
              <a:prstGeom prst="rect">
                <a:avLst/>
              </a:prstGeom>
              <a:blipFill>
                <a:blip r:embed="rId4"/>
                <a:stretch>
                  <a:fillRect l="-1842" t="-8439" b="-19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263305" y="2733826"/>
                <a:ext cx="1035904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4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ase I   : If </a:t>
                </a:r>
                <a14:m>
                  <m:oMath xmlns:m="http://schemas.openxmlformats.org/officeDocument/2006/math">
                    <m:r>
                      <a:rPr lang="en-GB" sz="4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GB" sz="4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GB" sz="4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GB" sz="4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GB" sz="4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is negative, then </a:t>
                </a:r>
                <a14:m>
                  <m:oMath xmlns:m="http://schemas.openxmlformats.org/officeDocument/2006/math">
                    <m:r>
                      <a:rPr lang="en-US" sz="4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GB" sz="4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GB" sz="4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</m:oMath>
                </a14:m>
                <a:r>
                  <a:rPr lang="en-GB" sz="4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305" y="2733826"/>
                <a:ext cx="10359041" cy="707886"/>
              </a:xfrm>
              <a:prstGeom prst="rect">
                <a:avLst/>
              </a:prstGeom>
              <a:blipFill>
                <a:blip r:embed="rId5"/>
                <a:stretch>
                  <a:fillRect l="-2059" t="-15385" b="-35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bject 27"/>
          <p:cNvSpPr txBox="1"/>
          <p:nvPr/>
        </p:nvSpPr>
        <p:spPr bwMode="auto">
          <a:xfrm>
            <a:off x="5346700" y="2346325"/>
            <a:ext cx="114300" cy="177800"/>
          </a:xfrm>
          <a:prstGeom prst="rect">
            <a:avLst/>
          </a:prstGeom>
          <a:noFill/>
        </p:spPr>
        <p:txBody>
          <a:bodyPr>
            <a:normAutofit fontScale="40000" lnSpcReduction="20000"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260035" y="3495929"/>
                <a:ext cx="1035904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ase II : If </a:t>
                </a:r>
                <a14:m>
                  <m:oMath xmlns:m="http://schemas.openxmlformats.org/officeDocument/2006/math">
                    <m:r>
                      <a:rPr lang="en-GB" sz="4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GB" sz="4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GB" sz="4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GB" sz="4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GB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is positive,  then </a:t>
                </a:r>
                <a14:m>
                  <m:oMath xmlns:m="http://schemas.openxmlformats.org/officeDocument/2006/math">
                    <m:r>
                      <a:rPr lang="en-US" sz="4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GB" sz="4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GB" sz="4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GB" sz="4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GB" sz="40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035" y="3495929"/>
                <a:ext cx="10359041" cy="707886"/>
              </a:xfrm>
              <a:prstGeom prst="rect">
                <a:avLst/>
              </a:prstGeom>
              <a:blipFill>
                <a:blip r:embed="rId8"/>
                <a:stretch>
                  <a:fillRect l="-2119" t="-15385" b="-35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4552113"/>
                  </p:ext>
                </p:extLst>
              </p:nvPr>
            </p:nvGraphicFramePr>
            <p:xfrm>
              <a:off x="1537174" y="4869385"/>
              <a:ext cx="18897000" cy="6492240"/>
            </p:xfrm>
            <a:graphic>
              <a:graphicData uri="http://schemas.openxmlformats.org/drawingml/2006/table">
                <a:tbl>
                  <a:tblPr firstRow="1" bandRow="1">
                    <a:tableStyleId>{5DA37D80-6434-44D0-A028-1B22A696006F}</a:tableStyleId>
                  </a:tblPr>
                  <a:tblGrid>
                    <a:gridCol w="135654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065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245849">
                      <a:extLst>
                        <a:ext uri="{9D8B030D-6E8A-4147-A177-3AD203B41FA5}">
                          <a16:colId xmlns:a16="http://schemas.microsoft.com/office/drawing/2014/main" val="2085840529"/>
                        </a:ext>
                      </a:extLst>
                    </a:gridCol>
                    <a:gridCol w="2363886">
                      <a:extLst>
                        <a:ext uri="{9D8B030D-6E8A-4147-A177-3AD203B41FA5}">
                          <a16:colId xmlns:a16="http://schemas.microsoft.com/office/drawing/2014/main" val="91498496"/>
                        </a:ext>
                      </a:extLst>
                    </a:gridCol>
                    <a:gridCol w="162368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54683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47231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28084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00050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9140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No of Iteration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Value of</a:t>
                          </a:r>
                        </a:p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5240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Value of </a:t>
                          </a:r>
                        </a:p>
                        <a:p>
                          <a:pPr marL="0" marR="0" lvl="0" indent="0" algn="ctr" defTabSz="15240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b </a:t>
                          </a:r>
                        </a:p>
                        <a:p>
                          <a:pPr algn="ctr"/>
                          <a:endParaRPr lang="en-GB" sz="4000" b="1" dirty="0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F(a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F(b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GB" sz="4000" b="1" i="1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𝒇</m:t>
                              </m:r>
                              <m:r>
                                <a:rPr lang="en-GB" sz="4000" b="1" i="1" baseline="0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GB" sz="4000" b="1" i="1" baseline="0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𝒄</m:t>
                              </m:r>
                              <m:r>
                                <a:rPr lang="en-GB" sz="4000" b="1" i="1" baseline="0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)</m:t>
                              </m:r>
                            </m:oMath>
                          </a14:m>
                          <a:endParaRPr lang="en-GB" sz="4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Sign</a:t>
                          </a:r>
                          <a:r>
                            <a:rPr lang="en-GB" sz="4000" b="1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 of </a:t>
                          </a:r>
                          <a14:m>
                            <m:oMath xmlns:m="http://schemas.openxmlformats.org/officeDocument/2006/math">
                              <m:r>
                                <a:rPr lang="en-GB" sz="4000" b="1" i="1" baseline="0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𝒇</m:t>
                              </m:r>
                              <m:r>
                                <a:rPr lang="en-GB" sz="4000" b="1" i="1" baseline="0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 (</m:t>
                              </m:r>
                              <m:r>
                                <a:rPr lang="en-GB" sz="4000" b="1" i="1" baseline="0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𝒄</m:t>
                              </m:r>
                              <m:r>
                                <a:rPr lang="en-GB" sz="4000" b="1" i="1" baseline="0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)</m:t>
                              </m:r>
                            </m:oMath>
                          </a14:m>
                          <a:endParaRPr lang="en-GB" sz="4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bn-BD" sz="48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Change</a:t>
                          </a:r>
                          <a:endParaRPr lang="en-GB" sz="48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b="1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15240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15240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4552113"/>
                  </p:ext>
                </p:extLst>
              </p:nvPr>
            </p:nvGraphicFramePr>
            <p:xfrm>
              <a:off x="1537174" y="4869385"/>
              <a:ext cx="18897000" cy="6492240"/>
            </p:xfrm>
            <a:graphic>
              <a:graphicData uri="http://schemas.openxmlformats.org/drawingml/2006/table">
                <a:tbl>
                  <a:tblPr firstRow="1" bandRow="1">
                    <a:tableStyleId>{5DA37D80-6434-44D0-A028-1B22A696006F}</a:tableStyleId>
                  </a:tblPr>
                  <a:tblGrid>
                    <a:gridCol w="135654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065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245849">
                      <a:extLst>
                        <a:ext uri="{9D8B030D-6E8A-4147-A177-3AD203B41FA5}">
                          <a16:colId xmlns:a16="http://schemas.microsoft.com/office/drawing/2014/main" val="2085840529"/>
                        </a:ext>
                      </a:extLst>
                    </a:gridCol>
                    <a:gridCol w="2363886">
                      <a:extLst>
                        <a:ext uri="{9D8B030D-6E8A-4147-A177-3AD203B41FA5}">
                          <a16:colId xmlns:a16="http://schemas.microsoft.com/office/drawing/2014/main" val="91498496"/>
                        </a:ext>
                      </a:extLst>
                    </a:gridCol>
                    <a:gridCol w="162368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54683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47231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28084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00050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920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No of Iteration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Value of</a:t>
                          </a:r>
                        </a:p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5240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Value of </a:t>
                          </a:r>
                        </a:p>
                        <a:p>
                          <a:pPr marL="0" marR="0" lvl="0" indent="0" algn="ctr" defTabSz="15240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b </a:t>
                          </a:r>
                        </a:p>
                        <a:p>
                          <a:pPr algn="ctr"/>
                          <a:endParaRPr lang="en-GB" sz="4000" b="1" dirty="0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F(a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F(b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9"/>
                          <a:stretch>
                            <a:fillRect l="-492346" t="-6667" r="-174321" b="-2390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9"/>
                          <a:stretch>
                            <a:fillRect l="-639733" t="-6667" r="-88267" b="-2390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bn-BD" sz="48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Change</a:t>
                          </a:r>
                          <a:endParaRPr lang="en-GB" sz="48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b="1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15240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15240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9"/>
              <p:cNvSpPr txBox="1"/>
              <p:nvPr/>
            </p:nvSpPr>
            <p:spPr bwMode="auto">
              <a:xfrm>
                <a:off x="11074458" y="5030012"/>
                <a:ext cx="2804960" cy="1556886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𝒇</m:t>
                          </m:r>
                          <m:d>
                            <m:dPr>
                              <m:ctrlPr>
                                <a:rPr 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𝒃𝒇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20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74458" y="5030012"/>
                <a:ext cx="2804960" cy="1556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/>
          <p:cNvSpPr/>
          <p:nvPr/>
        </p:nvSpPr>
        <p:spPr>
          <a:xfrm>
            <a:off x="3030578" y="7731840"/>
            <a:ext cx="176841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5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3740888" y="8650517"/>
            <a:ext cx="1650916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555</a:t>
            </a:r>
          </a:p>
        </p:txBody>
      </p:sp>
      <p:sp>
        <p:nvSpPr>
          <p:cNvPr id="42" name="Rectangle 41"/>
          <p:cNvSpPr/>
          <p:nvPr/>
        </p:nvSpPr>
        <p:spPr>
          <a:xfrm>
            <a:off x="5045359" y="9547494"/>
            <a:ext cx="1840266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322971" y="8654091"/>
            <a:ext cx="1554893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875</a:t>
            </a:r>
          </a:p>
        </p:txBody>
      </p:sp>
      <p:sp>
        <p:nvSpPr>
          <p:cNvPr id="58" name="Rectangle 57"/>
          <p:cNvSpPr/>
          <p:nvPr/>
        </p:nvSpPr>
        <p:spPr>
          <a:xfrm>
            <a:off x="5022723" y="8678522"/>
            <a:ext cx="1845639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9" name="Rectangle 58"/>
          <p:cNvSpPr/>
          <p:nvPr/>
        </p:nvSpPr>
        <p:spPr>
          <a:xfrm>
            <a:off x="13769576" y="7724149"/>
            <a:ext cx="1622227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0.5</a:t>
            </a:r>
          </a:p>
        </p:txBody>
      </p:sp>
      <p:sp>
        <p:nvSpPr>
          <p:cNvPr id="60" name="Rectangle 59"/>
          <p:cNvSpPr/>
          <p:nvPr/>
        </p:nvSpPr>
        <p:spPr>
          <a:xfrm>
            <a:off x="11419149" y="7731840"/>
            <a:ext cx="1458716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75</a:t>
            </a:r>
          </a:p>
        </p:txBody>
      </p:sp>
      <p:sp>
        <p:nvSpPr>
          <p:cNvPr id="62" name="Rectangle 61"/>
          <p:cNvSpPr/>
          <p:nvPr/>
        </p:nvSpPr>
        <p:spPr>
          <a:xfrm>
            <a:off x="13666185" y="9581376"/>
            <a:ext cx="1713898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653</a:t>
            </a:r>
          </a:p>
        </p:txBody>
      </p:sp>
      <p:sp>
        <p:nvSpPr>
          <p:cNvPr id="63" name="Rectangle 62"/>
          <p:cNvSpPr/>
          <p:nvPr/>
        </p:nvSpPr>
        <p:spPr>
          <a:xfrm>
            <a:off x="11250647" y="9576340"/>
            <a:ext cx="1934320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8125</a:t>
            </a:r>
          </a:p>
        </p:txBody>
      </p:sp>
      <p:sp>
        <p:nvSpPr>
          <p:cNvPr id="67" name="Rectangle 66"/>
          <p:cNvSpPr/>
          <p:nvPr/>
        </p:nvSpPr>
        <p:spPr>
          <a:xfrm>
            <a:off x="2933192" y="8611551"/>
            <a:ext cx="1866316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6923</a:t>
            </a:r>
          </a:p>
        </p:txBody>
      </p:sp>
      <p:sp>
        <p:nvSpPr>
          <p:cNvPr id="68" name="Rectangle 67"/>
          <p:cNvSpPr/>
          <p:nvPr/>
        </p:nvSpPr>
        <p:spPr>
          <a:xfrm>
            <a:off x="2986352" y="9555745"/>
            <a:ext cx="1812635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7412</a:t>
            </a:r>
          </a:p>
        </p:txBody>
      </p:sp>
      <p:sp>
        <p:nvSpPr>
          <p:cNvPr id="69" name="Rectangle 68"/>
          <p:cNvSpPr/>
          <p:nvPr/>
        </p:nvSpPr>
        <p:spPr>
          <a:xfrm>
            <a:off x="5093619" y="7763138"/>
            <a:ext cx="1888199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0" name="Rectangle 69"/>
          <p:cNvSpPr/>
          <p:nvPr/>
        </p:nvSpPr>
        <p:spPr>
          <a:xfrm>
            <a:off x="5045359" y="6805685"/>
            <a:ext cx="1888199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564898" y="6809590"/>
            <a:ext cx="1236816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72" name="Rectangle 71"/>
          <p:cNvSpPr/>
          <p:nvPr/>
        </p:nvSpPr>
        <p:spPr>
          <a:xfrm>
            <a:off x="3146576" y="6812514"/>
            <a:ext cx="1641212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75" name="Rectangle 74"/>
          <p:cNvSpPr/>
          <p:nvPr/>
        </p:nvSpPr>
        <p:spPr>
          <a:xfrm>
            <a:off x="1508737" y="7731840"/>
            <a:ext cx="1358897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76" name="Rectangle 75"/>
          <p:cNvSpPr/>
          <p:nvPr/>
        </p:nvSpPr>
        <p:spPr>
          <a:xfrm>
            <a:off x="1508736" y="8654090"/>
            <a:ext cx="1292978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77" name="Rectangle 76"/>
          <p:cNvSpPr/>
          <p:nvPr/>
        </p:nvSpPr>
        <p:spPr>
          <a:xfrm>
            <a:off x="1508735" y="9576340"/>
            <a:ext cx="1292978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91" name="Rectangle 90"/>
          <p:cNvSpPr/>
          <p:nvPr/>
        </p:nvSpPr>
        <p:spPr>
          <a:xfrm>
            <a:off x="16457719" y="6807599"/>
            <a:ext cx="173736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</a:p>
        </p:txBody>
      </p:sp>
      <p:sp>
        <p:nvSpPr>
          <p:cNvPr id="93" name="Rectangle 92"/>
          <p:cNvSpPr/>
          <p:nvPr/>
        </p:nvSpPr>
        <p:spPr>
          <a:xfrm>
            <a:off x="16457719" y="8652217"/>
            <a:ext cx="173736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4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</a:p>
          <a:p>
            <a:pPr algn="ctr"/>
            <a:endParaRPr lang="en-GB" sz="4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16457719" y="7753961"/>
            <a:ext cx="173736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13818246" y="6809590"/>
            <a:ext cx="1573557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.62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11343749" y="7676333"/>
            <a:ext cx="228600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6923</a:t>
            </a:r>
          </a:p>
        </p:txBody>
      </p:sp>
      <p:sp>
        <p:nvSpPr>
          <p:cNvPr id="103" name="Rectangle 102"/>
          <p:cNvSpPr/>
          <p:nvPr/>
        </p:nvSpPr>
        <p:spPr>
          <a:xfrm>
            <a:off x="13739693" y="7731840"/>
            <a:ext cx="228600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0.1889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11340940" y="8696343"/>
            <a:ext cx="228600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7412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13761951" y="8670677"/>
            <a:ext cx="219419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0.0434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11272963" y="9539442"/>
            <a:ext cx="228600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7520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3716046" y="9580411"/>
            <a:ext cx="222427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0.0093</a:t>
            </a:r>
          </a:p>
        </p:txBody>
      </p:sp>
      <p:sp>
        <p:nvSpPr>
          <p:cNvPr id="126" name="Rectangle 125"/>
          <p:cNvSpPr/>
          <p:nvPr/>
        </p:nvSpPr>
        <p:spPr>
          <a:xfrm>
            <a:off x="13716046" y="6758241"/>
            <a:ext cx="228600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0.62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17772287" y="1072662"/>
                <a:ext cx="2549769" cy="1200329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GB" sz="3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GB" sz="3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GB" sz="3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GB" sz="3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GB" sz="36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is negative </a:t>
                </a:r>
                <a:endParaRPr lang="en-GB" sz="3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2287" y="1072662"/>
                <a:ext cx="2549769" cy="1200329"/>
              </a:xfrm>
              <a:prstGeom prst="rect">
                <a:avLst/>
              </a:prstGeom>
              <a:blipFill>
                <a:blip r:embed="rId12"/>
                <a:stretch>
                  <a:fillRect t="-7292" b="-16667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BD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9" name="Straight Arrow Connector 128"/>
          <p:cNvCxnSpPr>
            <a:cxnSpLocks/>
          </p:cNvCxnSpPr>
          <p:nvPr/>
        </p:nvCxnSpPr>
        <p:spPr>
          <a:xfrm flipH="1">
            <a:off x="14828181" y="1833785"/>
            <a:ext cx="3463287" cy="5153540"/>
          </a:xfrm>
          <a:prstGeom prst="straightConnector1">
            <a:avLst/>
          </a:prstGeom>
          <a:ln w="762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Rectangle 131"/>
          <p:cNvSpPr/>
          <p:nvPr/>
        </p:nvSpPr>
        <p:spPr>
          <a:xfrm>
            <a:off x="18673202" y="6831048"/>
            <a:ext cx="173736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 = c</a:t>
            </a:r>
          </a:p>
        </p:txBody>
      </p:sp>
      <p:sp>
        <p:nvSpPr>
          <p:cNvPr id="133" name="Rectangle 132"/>
          <p:cNvSpPr/>
          <p:nvPr/>
        </p:nvSpPr>
        <p:spPr>
          <a:xfrm>
            <a:off x="18608694" y="9576340"/>
            <a:ext cx="173736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= c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18635283" y="7771518"/>
            <a:ext cx="173736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 = c</a:t>
            </a:r>
          </a:p>
        </p:txBody>
      </p:sp>
      <p:sp>
        <p:nvSpPr>
          <p:cNvPr id="135" name="Rectangle 134"/>
          <p:cNvSpPr/>
          <p:nvPr/>
        </p:nvSpPr>
        <p:spPr>
          <a:xfrm>
            <a:off x="18611936" y="8654894"/>
            <a:ext cx="173736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= c</a:t>
            </a:r>
          </a:p>
        </p:txBody>
      </p:sp>
      <p:sp>
        <p:nvSpPr>
          <p:cNvPr id="137" name="Rectangle 136"/>
          <p:cNvSpPr/>
          <p:nvPr/>
        </p:nvSpPr>
        <p:spPr>
          <a:xfrm>
            <a:off x="4963927" y="10518752"/>
            <a:ext cx="1840266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8" name="Rectangle 137"/>
          <p:cNvSpPr/>
          <p:nvPr/>
        </p:nvSpPr>
        <p:spPr>
          <a:xfrm>
            <a:off x="1508735" y="10498592"/>
            <a:ext cx="1292978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3045946" y="10475275"/>
            <a:ext cx="1741842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7520</a:t>
            </a:r>
          </a:p>
        </p:txBody>
      </p:sp>
      <p:sp>
        <p:nvSpPr>
          <p:cNvPr id="141" name="Rectangle 140"/>
          <p:cNvSpPr/>
          <p:nvPr/>
        </p:nvSpPr>
        <p:spPr>
          <a:xfrm>
            <a:off x="11340940" y="10497350"/>
            <a:ext cx="2286000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78125</a:t>
            </a:r>
          </a:p>
        </p:txBody>
      </p:sp>
      <p:sp>
        <p:nvSpPr>
          <p:cNvPr id="142" name="Rectangle 141"/>
          <p:cNvSpPr/>
          <p:nvPr/>
        </p:nvSpPr>
        <p:spPr>
          <a:xfrm>
            <a:off x="13769576" y="10498592"/>
            <a:ext cx="2256116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07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18582841" y="10498592"/>
            <a:ext cx="173736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= c</a:t>
            </a:r>
          </a:p>
        </p:txBody>
      </p:sp>
      <p:sp>
        <p:nvSpPr>
          <p:cNvPr id="145" name="Rectangle 144"/>
          <p:cNvSpPr/>
          <p:nvPr/>
        </p:nvSpPr>
        <p:spPr>
          <a:xfrm>
            <a:off x="13666184" y="10518752"/>
            <a:ext cx="2359508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0.002</a:t>
            </a:r>
          </a:p>
        </p:txBody>
      </p:sp>
      <p:sp>
        <p:nvSpPr>
          <p:cNvPr id="146" name="Rectangle 145"/>
          <p:cNvSpPr/>
          <p:nvPr/>
        </p:nvSpPr>
        <p:spPr>
          <a:xfrm>
            <a:off x="11350384" y="10518752"/>
            <a:ext cx="228600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754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30F6CE-F36D-1904-9867-69453B88B4FD}"/>
              </a:ext>
            </a:extLst>
          </p:cNvPr>
          <p:cNvSpPr/>
          <p:nvPr/>
        </p:nvSpPr>
        <p:spPr>
          <a:xfrm>
            <a:off x="7191129" y="6844438"/>
            <a:ext cx="2125073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60173BF-3F59-104C-CC15-D8A2B5DAA1D5}"/>
              </a:ext>
            </a:extLst>
          </p:cNvPr>
          <p:cNvSpPr/>
          <p:nvPr/>
        </p:nvSpPr>
        <p:spPr>
          <a:xfrm>
            <a:off x="7231213" y="7751038"/>
            <a:ext cx="2120444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0.625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69EAF03-12EF-040E-C715-5C0E2188C915}"/>
              </a:ext>
            </a:extLst>
          </p:cNvPr>
          <p:cNvSpPr/>
          <p:nvPr/>
        </p:nvSpPr>
        <p:spPr>
          <a:xfrm>
            <a:off x="7231212" y="10423039"/>
            <a:ext cx="2119457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0.0093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98BC5A-1789-A2A7-1B50-3768BFE7736D}"/>
              </a:ext>
            </a:extLst>
          </p:cNvPr>
          <p:cNvSpPr/>
          <p:nvPr/>
        </p:nvSpPr>
        <p:spPr>
          <a:xfrm>
            <a:off x="9386135" y="6806105"/>
            <a:ext cx="1458715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F282FEB-C1B7-388E-A843-327586C8B938}"/>
              </a:ext>
            </a:extLst>
          </p:cNvPr>
          <p:cNvSpPr/>
          <p:nvPr/>
        </p:nvSpPr>
        <p:spPr>
          <a:xfrm>
            <a:off x="9450352" y="7742383"/>
            <a:ext cx="1458715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028AE0E-301B-2D19-5A8D-95C7FF168D3C}"/>
              </a:ext>
            </a:extLst>
          </p:cNvPr>
          <p:cNvSpPr/>
          <p:nvPr/>
        </p:nvSpPr>
        <p:spPr>
          <a:xfrm>
            <a:off x="9401264" y="8705531"/>
            <a:ext cx="1458715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87BE7F8-9D25-DFA5-9F4D-82C3D7B7BBE9}"/>
              </a:ext>
            </a:extLst>
          </p:cNvPr>
          <p:cNvSpPr/>
          <p:nvPr/>
        </p:nvSpPr>
        <p:spPr>
          <a:xfrm>
            <a:off x="9401264" y="9530633"/>
            <a:ext cx="1458715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D8284D9-5E3F-F75B-4BC4-3AB809F463EC}"/>
              </a:ext>
            </a:extLst>
          </p:cNvPr>
          <p:cNvSpPr/>
          <p:nvPr/>
        </p:nvSpPr>
        <p:spPr>
          <a:xfrm>
            <a:off x="9417735" y="10491588"/>
            <a:ext cx="1458715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EFCD2C1-15ED-2448-29EB-C4479428898A}"/>
              </a:ext>
            </a:extLst>
          </p:cNvPr>
          <p:cNvSpPr/>
          <p:nvPr/>
        </p:nvSpPr>
        <p:spPr>
          <a:xfrm>
            <a:off x="7252712" y="8657649"/>
            <a:ext cx="2119457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5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1889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7AE5BAA9-1375-486D-40DC-9C82FF33B53E}"/>
              </a:ext>
            </a:extLst>
          </p:cNvPr>
          <p:cNvSpPr/>
          <p:nvPr/>
        </p:nvSpPr>
        <p:spPr>
          <a:xfrm>
            <a:off x="7251260" y="9599710"/>
            <a:ext cx="2125073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0.0434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E1910DE4-4205-67FB-ED97-EEF5B4F83784}"/>
              </a:ext>
            </a:extLst>
          </p:cNvPr>
          <p:cNvSpPr/>
          <p:nvPr/>
        </p:nvSpPr>
        <p:spPr>
          <a:xfrm>
            <a:off x="16457099" y="9672901"/>
            <a:ext cx="173736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4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</a:p>
          <a:p>
            <a:pPr algn="ctr"/>
            <a:endParaRPr lang="en-GB" sz="4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9E63955-B621-F6B6-4900-499C4728D0EB}"/>
              </a:ext>
            </a:extLst>
          </p:cNvPr>
          <p:cNvSpPr/>
          <p:nvPr/>
        </p:nvSpPr>
        <p:spPr>
          <a:xfrm>
            <a:off x="16492573" y="10530593"/>
            <a:ext cx="173736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0BBECC83-A58A-1067-E6B4-598346496FE0}"/>
              </a:ext>
            </a:extLst>
          </p:cNvPr>
          <p:cNvCxnSpPr/>
          <p:nvPr/>
        </p:nvCxnSpPr>
        <p:spPr>
          <a:xfrm flipH="1" flipV="1">
            <a:off x="11250647" y="8091389"/>
            <a:ext cx="72324" cy="193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AA510DFB-DDC7-2F12-AFD7-6E09FAE31972}"/>
              </a:ext>
            </a:extLst>
          </p:cNvPr>
          <p:cNvCxnSpPr/>
          <p:nvPr/>
        </p:nvCxnSpPr>
        <p:spPr>
          <a:xfrm flipH="1">
            <a:off x="4615543" y="7398321"/>
            <a:ext cx="6803606" cy="712387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798320CE-4577-E7ED-4B0A-6B5D37C473A3}"/>
              </a:ext>
            </a:extLst>
          </p:cNvPr>
          <p:cNvCxnSpPr>
            <a:cxnSpLocks/>
          </p:cNvCxnSpPr>
          <p:nvPr/>
        </p:nvCxnSpPr>
        <p:spPr>
          <a:xfrm flipH="1">
            <a:off x="4668034" y="8130236"/>
            <a:ext cx="6772178" cy="915744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DD33A9BA-DBAD-1F6E-3DCD-F6C292ECEA22}"/>
              </a:ext>
            </a:extLst>
          </p:cNvPr>
          <p:cNvSpPr/>
          <p:nvPr/>
        </p:nvSpPr>
        <p:spPr>
          <a:xfrm>
            <a:off x="11272963" y="6805659"/>
            <a:ext cx="228600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5</a:t>
            </a:r>
          </a:p>
        </p:txBody>
      </p:sp>
    </p:spTree>
    <p:extLst>
      <p:ext uri="{BB962C8B-B14F-4D97-AF65-F5344CB8AC3E}">
        <p14:creationId xmlns:p14="http://schemas.microsoft.com/office/powerpoint/2010/main" val="1843048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6192" y="133350"/>
            <a:ext cx="19437808" cy="11430000"/>
          </a:xfrm>
          <a:blipFill>
            <a:blip r:embed="rId2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94176" y="3973034"/>
            <a:ext cx="15836923" cy="4303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6600" b="1" dirty="0">
                <a:solidFill>
                  <a:srgbClr val="9D1362"/>
                </a:solidFill>
                <a:latin typeface="Times New Roman" pitchFamily="18" charset="0"/>
                <a:cs typeface="Times New Roman" pitchFamily="18" charset="0"/>
              </a:rPr>
              <a:t>Repeat steps 2, 3 , 4 </a:t>
            </a:r>
            <a:r>
              <a:rPr lang="en-GB" sz="6600" b="1" dirty="0">
                <a:latin typeface="Times New Roman" pitchFamily="18" charset="0"/>
                <a:cs typeface="Times New Roman" pitchFamily="18" charset="0"/>
              </a:rPr>
              <a:t>until the last two iterations are equal or the difference between the last two iterations are near to zero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26543" y="3968771"/>
            <a:ext cx="28628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ep  5 :</a:t>
            </a:r>
          </a:p>
        </p:txBody>
      </p:sp>
    </p:spTree>
    <p:extLst>
      <p:ext uri="{BB962C8B-B14F-4D97-AF65-F5344CB8AC3E}">
        <p14:creationId xmlns:p14="http://schemas.microsoft.com/office/powerpoint/2010/main" val="1843048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48989C-E14E-0C6C-65B9-97AD838927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7FD981-A74A-87D1-E34B-B631AF3EA6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6192" y="0"/>
            <a:ext cx="19158155" cy="10943304"/>
          </a:xfrm>
          <a:blipFill>
            <a:blip r:embed="rId2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BDB5132-ECEA-BB5D-96B7-70858767987B}"/>
              </a:ext>
            </a:extLst>
          </p:cNvPr>
          <p:cNvSpPr txBox="1"/>
          <p:nvPr/>
        </p:nvSpPr>
        <p:spPr>
          <a:xfrm>
            <a:off x="2233247" y="4255478"/>
            <a:ext cx="2584938" cy="773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ep 5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B327421-E2AC-E6FC-7C57-4FC75D7B5FA6}"/>
              </a:ext>
            </a:extLst>
          </p:cNvPr>
          <p:cNvSpPr txBox="1"/>
          <p:nvPr/>
        </p:nvSpPr>
        <p:spPr>
          <a:xfrm>
            <a:off x="4086958" y="6119446"/>
            <a:ext cx="125202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dirty="0">
                <a:latin typeface="Times New Roman" pitchFamily="18" charset="0"/>
                <a:cs typeface="Times New Roman" pitchFamily="18" charset="0"/>
              </a:rPr>
              <a:t>Repeat steps 2,3 , 4 until the last two iterations are equa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D660B04B-37D1-4BD4-4FB5-BD3FF54A4EE0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395353" y="4255478"/>
                <a:ext cx="18814914" cy="5517740"/>
              </a:xfrm>
              <a:prstGeom prst="rect">
                <a:avLst/>
              </a:prstGeom>
              <a:blipFill>
                <a:blip r:embed="rId2" cstate="print"/>
                <a:tile tx="0" ty="0" sx="100000" sy="100000" flip="none" algn="tl"/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:r>
                  <a:rPr lang="en-GB" sz="5400" dirty="0">
                    <a:latin typeface="Times New Roman" pitchFamily="18" charset="0"/>
                    <a:cs typeface="Times New Roman" pitchFamily="18" charset="0"/>
                  </a:rPr>
                  <a:t>It is evident that from the above table, the difference between  last two successive iterative values of x is</a:t>
                </a: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:endParaRPr lang="en-GB" sz="54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5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754</m:t>
                          </m:r>
                          <m:r>
                            <a:rPr lang="en-US" sz="5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5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0.754</m:t>
                          </m:r>
                          <m:r>
                            <a:rPr lang="en-US" sz="5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5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0.000</m:t>
                      </m:r>
                      <m:r>
                        <a:rPr lang="en-US" sz="5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  </m:t>
                      </m:r>
                      <m:r>
                        <a:rPr lang="en-US" sz="5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5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𝑒𝑎𝑟</m:t>
                      </m:r>
                      <m:r>
                        <a:rPr lang="en-US" sz="5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sz="5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𝑒𝑟𝑜</m:t>
                      </m:r>
                    </m:oMath>
                  </m:oMathPara>
                </a14:m>
                <a:br>
                  <a:rPr kumimoji="0" lang="en-US" sz="5333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endParaRPr kumimoji="0" lang="en-US" sz="5333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Eras Bold ITC" panose="020B0907030504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D660B04B-37D1-4BD4-4FB5-BD3FF54A4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5353" y="4255478"/>
                <a:ext cx="18814914" cy="55177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bject 27">
            <a:extLst>
              <a:ext uri="{FF2B5EF4-FFF2-40B4-BE49-F238E27FC236}">
                <a16:creationId xmlns:a16="http://schemas.microsoft.com/office/drawing/2014/main" id="{577A1A77-E6BC-0A61-41EB-48CDE79E2950}"/>
              </a:ext>
            </a:extLst>
          </p:cNvPr>
          <p:cNvSpPr txBox="1"/>
          <p:nvPr/>
        </p:nvSpPr>
        <p:spPr bwMode="auto">
          <a:xfrm>
            <a:off x="5346700" y="2346325"/>
            <a:ext cx="114300" cy="177800"/>
          </a:xfrm>
          <a:prstGeom prst="rect">
            <a:avLst/>
          </a:prstGeom>
          <a:noFill/>
        </p:spPr>
        <p:txBody>
          <a:bodyPr>
            <a:normAutofit fontScale="40000" lnSpcReduction="20000"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ED781F84-76D8-6A23-2ADB-9BC6B388DFB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28583827"/>
                  </p:ext>
                </p:extLst>
              </p:nvPr>
            </p:nvGraphicFramePr>
            <p:xfrm>
              <a:off x="1396350" y="779979"/>
              <a:ext cx="18897000" cy="3205867"/>
            </p:xfrm>
            <a:graphic>
              <a:graphicData uri="http://schemas.openxmlformats.org/drawingml/2006/table">
                <a:tbl>
                  <a:tblPr firstRow="1" bandRow="1">
                    <a:tableStyleId>{5DA37D80-6434-44D0-A028-1B22A696006F}</a:tableStyleId>
                  </a:tblPr>
                  <a:tblGrid>
                    <a:gridCol w="135654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065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245849">
                      <a:extLst>
                        <a:ext uri="{9D8B030D-6E8A-4147-A177-3AD203B41FA5}">
                          <a16:colId xmlns:a16="http://schemas.microsoft.com/office/drawing/2014/main" val="2085840529"/>
                        </a:ext>
                      </a:extLst>
                    </a:gridCol>
                    <a:gridCol w="2363886">
                      <a:extLst>
                        <a:ext uri="{9D8B030D-6E8A-4147-A177-3AD203B41FA5}">
                          <a16:colId xmlns:a16="http://schemas.microsoft.com/office/drawing/2014/main" val="91498496"/>
                        </a:ext>
                      </a:extLst>
                    </a:gridCol>
                    <a:gridCol w="162368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54683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47231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28084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00050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2914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No of Iteration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Value of</a:t>
                          </a:r>
                        </a:p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5240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Value of </a:t>
                          </a:r>
                        </a:p>
                        <a:p>
                          <a:pPr marL="0" marR="0" lvl="0" indent="0" algn="ctr" defTabSz="15240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b </a:t>
                          </a:r>
                        </a:p>
                        <a:p>
                          <a:pPr algn="ctr"/>
                          <a:endParaRPr lang="en-GB" sz="4000" b="1" dirty="0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4000" b="1" dirty="0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F(a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4000" b="1" dirty="0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F(b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4000" b="1" i="1" dirty="0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𝒇</m:t>
                                </m:r>
                                <m:r>
                                  <a:rPr lang="en-GB" sz="4000" b="1" i="1" baseline="0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en-GB" sz="4000" b="1" i="1" baseline="0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𝒄</m:t>
                                </m:r>
                                <m:r>
                                  <a:rPr lang="en-GB" sz="4000" b="1" i="1" baseline="0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GB" sz="4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Sign</a:t>
                          </a:r>
                          <a:r>
                            <a:rPr lang="en-GB" sz="4000" b="1" baseline="0" dirty="0">
                              <a:latin typeface="Times New Roman" pitchFamily="18" charset="0"/>
                              <a:cs typeface="Times New Roman" pitchFamily="18" charset="0"/>
                            </a:rPr>
                            <a:t> of </a:t>
                          </a:r>
                          <a14:m>
                            <m:oMath xmlns:m="http://schemas.openxmlformats.org/officeDocument/2006/math">
                              <m:r>
                                <a:rPr lang="en-GB" sz="4000" b="1" i="1" baseline="0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𝒇</m:t>
                              </m:r>
                              <m:r>
                                <a:rPr lang="en-GB" sz="4000" b="1" i="1" baseline="0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 (</m:t>
                              </m:r>
                              <m:r>
                                <a:rPr lang="en-GB" sz="4000" b="1" i="1" baseline="0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𝒄</m:t>
                              </m:r>
                              <m:r>
                                <a:rPr lang="en-GB" sz="4000" b="1" i="1" baseline="0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)</m:t>
                              </m:r>
                            </m:oMath>
                          </a14:m>
                          <a:endParaRPr lang="en-GB" sz="4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bn-BD" sz="48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Change</a:t>
                          </a:r>
                          <a:endParaRPr lang="en-GB" sz="48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b="1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ED781F84-76D8-6A23-2ADB-9BC6B388DFB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28583827"/>
                  </p:ext>
                </p:extLst>
              </p:nvPr>
            </p:nvGraphicFramePr>
            <p:xfrm>
              <a:off x="1396350" y="779979"/>
              <a:ext cx="18897000" cy="3205867"/>
            </p:xfrm>
            <a:graphic>
              <a:graphicData uri="http://schemas.openxmlformats.org/drawingml/2006/table">
                <a:tbl>
                  <a:tblPr firstRow="1" bandRow="1">
                    <a:tableStyleId>{5DA37D80-6434-44D0-A028-1B22A696006F}</a:tableStyleId>
                  </a:tblPr>
                  <a:tblGrid>
                    <a:gridCol w="135654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065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245849">
                      <a:extLst>
                        <a:ext uri="{9D8B030D-6E8A-4147-A177-3AD203B41FA5}">
                          <a16:colId xmlns:a16="http://schemas.microsoft.com/office/drawing/2014/main" val="2085840529"/>
                        </a:ext>
                      </a:extLst>
                    </a:gridCol>
                    <a:gridCol w="2363886">
                      <a:extLst>
                        <a:ext uri="{9D8B030D-6E8A-4147-A177-3AD203B41FA5}">
                          <a16:colId xmlns:a16="http://schemas.microsoft.com/office/drawing/2014/main" val="91498496"/>
                        </a:ext>
                      </a:extLst>
                    </a:gridCol>
                    <a:gridCol w="162368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54683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47231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28084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00050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22914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No of Iteration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Value of</a:t>
                          </a:r>
                        </a:p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5240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Value of </a:t>
                          </a:r>
                        </a:p>
                        <a:p>
                          <a:pPr marL="0" marR="0" lvl="0" indent="0" algn="ctr" defTabSz="15240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b </a:t>
                          </a:r>
                        </a:p>
                        <a:p>
                          <a:pPr algn="ctr"/>
                          <a:endParaRPr lang="en-GB" sz="4000" b="1" dirty="0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4000" b="1" dirty="0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F(a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4000" b="1" dirty="0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r>
                            <a:rPr lang="en-GB" sz="4000" b="1" dirty="0">
                              <a:solidFill>
                                <a:srgbClr val="00206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F(b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4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490887" t="-5570" r="-173892" b="-403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641444" t="-5570" r="-88770" b="-403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bn-BD" sz="48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Change</a:t>
                          </a:r>
                          <a:endParaRPr lang="en-GB" sz="48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b="1" dirty="0">
                              <a:solidFill>
                                <a:srgbClr val="0000FF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9">
                <a:extLst>
                  <a:ext uri="{FF2B5EF4-FFF2-40B4-BE49-F238E27FC236}">
                    <a16:creationId xmlns:a16="http://schemas.microsoft.com/office/drawing/2014/main" id="{DC207EC3-CD10-FEB9-AC3E-EAC070989CC6}"/>
                  </a:ext>
                </a:extLst>
              </p:cNvPr>
              <p:cNvSpPr txBox="1"/>
              <p:nvPr/>
            </p:nvSpPr>
            <p:spPr bwMode="auto">
              <a:xfrm>
                <a:off x="10884660" y="1656782"/>
                <a:ext cx="2804960" cy="1556886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𝒇</m:t>
                          </m:r>
                          <m:d>
                            <m:dPr>
                              <m:ctrlPr>
                                <a:rPr 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𝒃𝒇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20" name="Object 19">
                <a:extLst>
                  <a:ext uri="{FF2B5EF4-FFF2-40B4-BE49-F238E27FC236}">
                    <a16:creationId xmlns:a16="http://schemas.microsoft.com/office/drawing/2014/main" id="{DC207EC3-CD10-FEB9-AC3E-EAC070989C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84660" y="1656782"/>
                <a:ext cx="2804960" cy="1556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ctangle 69">
            <a:extLst>
              <a:ext uri="{FF2B5EF4-FFF2-40B4-BE49-F238E27FC236}">
                <a16:creationId xmlns:a16="http://schemas.microsoft.com/office/drawing/2014/main" id="{5960E6E7-2629-BA39-D685-8B7E81221BE7}"/>
              </a:ext>
            </a:extLst>
          </p:cNvPr>
          <p:cNvSpPr/>
          <p:nvPr/>
        </p:nvSpPr>
        <p:spPr>
          <a:xfrm>
            <a:off x="4853204" y="3243044"/>
            <a:ext cx="1888199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5F053EEF-8025-4840-DCA8-D1B6596400AD}"/>
              </a:ext>
            </a:extLst>
          </p:cNvPr>
          <p:cNvSpPr/>
          <p:nvPr/>
        </p:nvSpPr>
        <p:spPr>
          <a:xfrm>
            <a:off x="2845134" y="3213668"/>
            <a:ext cx="1641212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7543</a:t>
            </a:r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3FBFE85F-906D-C00E-9E4C-E36C2D6CD7DB}"/>
              </a:ext>
            </a:extLst>
          </p:cNvPr>
          <p:cNvSpPr/>
          <p:nvPr/>
        </p:nvSpPr>
        <p:spPr>
          <a:xfrm>
            <a:off x="16308320" y="3160542"/>
            <a:ext cx="173736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C19073BF-1167-231C-6F63-980B86CB6177}"/>
              </a:ext>
            </a:extLst>
          </p:cNvPr>
          <p:cNvSpPr/>
          <p:nvPr/>
        </p:nvSpPr>
        <p:spPr>
          <a:xfrm>
            <a:off x="11009453" y="3171277"/>
            <a:ext cx="228600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0.7547</a:t>
            </a: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021BE499-01AB-20C6-D5FE-FB1EB38E9F2C}"/>
              </a:ext>
            </a:extLst>
          </p:cNvPr>
          <p:cNvSpPr/>
          <p:nvPr/>
        </p:nvSpPr>
        <p:spPr>
          <a:xfrm>
            <a:off x="13689620" y="3192473"/>
            <a:ext cx="228600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0.0004</a:t>
            </a:r>
          </a:p>
        </p:txBody>
      </p:sp>
      <p:sp>
        <p:nvSpPr>
          <p:cNvPr id="132" name="Rectangle 131">
            <a:extLst>
              <a:ext uri="{FF2B5EF4-FFF2-40B4-BE49-F238E27FC236}">
                <a16:creationId xmlns:a16="http://schemas.microsoft.com/office/drawing/2014/main" id="{E9519354-5EB6-21CB-598C-FEDF2A72A1A1}"/>
              </a:ext>
            </a:extLst>
          </p:cNvPr>
          <p:cNvSpPr/>
          <p:nvPr/>
        </p:nvSpPr>
        <p:spPr>
          <a:xfrm>
            <a:off x="18472907" y="3171277"/>
            <a:ext cx="1737360" cy="64008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 = c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BFDB42D-7AEC-95C0-3811-8C35F8729A7C}"/>
              </a:ext>
            </a:extLst>
          </p:cNvPr>
          <p:cNvSpPr/>
          <p:nvPr/>
        </p:nvSpPr>
        <p:spPr>
          <a:xfrm>
            <a:off x="7001561" y="3243044"/>
            <a:ext cx="2125073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0.002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09A7F91-AD8C-12C7-B971-9674620ED556}"/>
              </a:ext>
            </a:extLst>
          </p:cNvPr>
          <p:cNvSpPr/>
          <p:nvPr/>
        </p:nvSpPr>
        <p:spPr>
          <a:xfrm>
            <a:off x="9425945" y="3219694"/>
            <a:ext cx="1458715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B305C56E-9ED7-C9E3-CAD4-64F1717C534A}"/>
              </a:ext>
            </a:extLst>
          </p:cNvPr>
          <p:cNvCxnSpPr/>
          <p:nvPr/>
        </p:nvCxnSpPr>
        <p:spPr>
          <a:xfrm flipH="1" flipV="1">
            <a:off x="11250647" y="8091389"/>
            <a:ext cx="72324" cy="193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DD14130B-185F-D082-99A9-D447168FF0D3}"/>
              </a:ext>
            </a:extLst>
          </p:cNvPr>
          <p:cNvSpPr/>
          <p:nvPr/>
        </p:nvSpPr>
        <p:spPr>
          <a:xfrm>
            <a:off x="1395353" y="3243044"/>
            <a:ext cx="1324988" cy="64008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1858232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4115" y="133350"/>
            <a:ext cx="19349885" cy="11430000"/>
          </a:xfrm>
          <a:blipFill>
            <a:blip r:embed="rId2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22031" y="2852678"/>
            <a:ext cx="164767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dirty="0">
                <a:latin typeface="Times New Roman" pitchFamily="18" charset="0"/>
                <a:cs typeface="Times New Roman" pitchFamily="18" charset="0"/>
              </a:rPr>
              <a:t>which the accuracy condition for the solution exact. So, the required root of the given equation up to the three decimal places is </a:t>
            </a:r>
            <a:r>
              <a:rPr lang="en-GB" sz="6000" b="1" dirty="0">
                <a:latin typeface="Times New Roman" pitchFamily="18" charset="0"/>
                <a:cs typeface="Times New Roman" pitchFamily="18" charset="0"/>
              </a:rPr>
              <a:t>0.754  </a:t>
            </a:r>
            <a:r>
              <a:rPr lang="en-GB" sz="6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657864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90499" y="-171450"/>
            <a:ext cx="20764499" cy="11753850"/>
          </a:xfrm>
          <a:blipFill>
            <a:blip r:embed="rId2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4131" y="-400287"/>
            <a:ext cx="134683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GB" sz="36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GB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lgorithm of Bisection Method:</a:t>
            </a:r>
          </a:p>
        </p:txBody>
      </p:sp>
    </p:spTree>
    <p:extLst>
      <p:ext uri="{BB962C8B-B14F-4D97-AF65-F5344CB8AC3E}">
        <p14:creationId xmlns:p14="http://schemas.microsoft.com/office/powerpoint/2010/main" val="30991557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4739" y="21771"/>
            <a:ext cx="19589262" cy="11430000"/>
          </a:xfrm>
          <a:blipFill>
            <a:blip r:embed="rId2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sp>
        <p:nvSpPr>
          <p:cNvPr id="6" name="Horizontal Scroll 5"/>
          <p:cNvSpPr/>
          <p:nvPr/>
        </p:nvSpPr>
        <p:spPr>
          <a:xfrm>
            <a:off x="5489331" y="2491153"/>
            <a:ext cx="10580078" cy="7332785"/>
          </a:xfrm>
          <a:prstGeom prst="horizontalScroll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8800" b="1" dirty="0">
                <a:solidFill>
                  <a:srgbClr val="9D1362"/>
                </a:solidFill>
                <a:latin typeface="Times New Roman" pitchFamily="18" charset="0"/>
                <a:cs typeface="Times New Roman" pitchFamily="18" charset="0"/>
              </a:rPr>
              <a:t>False Position Method</a:t>
            </a:r>
          </a:p>
        </p:txBody>
      </p:sp>
    </p:spTree>
    <p:extLst>
      <p:ext uri="{BB962C8B-B14F-4D97-AF65-F5344CB8AC3E}">
        <p14:creationId xmlns:p14="http://schemas.microsoft.com/office/powerpoint/2010/main" val="1843048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4AE03F-7DA3-E172-4D7D-86563F1CB0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DDF1D7-C284-152A-84EA-E14654EE94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11310" y="0"/>
                <a:ext cx="19589262" cy="11945950"/>
              </a:xfrm>
              <a:blipFill>
                <a:blip r:embed="rId2" cstate="print"/>
                <a:tile tx="0" ty="0" sx="100000" sy="100000" flip="none" algn="tl"/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/>
              <a:lstStyle/>
              <a:p>
                <a:r>
                  <a:rPr lang="en-US" sz="8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ethod</a:t>
                </a:r>
                <a:r>
                  <a:rPr lang="en-US" sz="8000" b="1" spc="-5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8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f False</a:t>
                </a:r>
                <a:r>
                  <a:rPr lang="en-US" sz="8000" b="1" spc="-5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8000" b="1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osition</a:t>
                </a:r>
                <a:endParaRPr lang="en-US" sz="8000" dirty="0">
                  <a:solidFill>
                    <a:srgbClr val="C00000"/>
                  </a:solidFill>
                </a:endParaRPr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is is another method to find the roots of </a:t>
                </a:r>
                <a:r>
                  <a:rPr lang="en-US" i="1" dirty="0"/>
                  <a:t>f </a:t>
                </a:r>
                <a:r>
                  <a:rPr lang="en-US" dirty="0"/>
                  <a:t>(</a:t>
                </a:r>
                <a:r>
                  <a:rPr lang="en-US" i="1" dirty="0"/>
                  <a:t>x</a:t>
                </a:r>
                <a:r>
                  <a:rPr lang="en-US" dirty="0"/>
                  <a:t>) = 0. This method is also known as Regular False Method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193040" marR="0" indent="0">
                  <a:spcBef>
                    <a:spcPts val="500"/>
                  </a:spcBef>
                  <a:spcAft>
                    <a:spcPts val="0"/>
                  </a:spcAft>
                  <a:buNone/>
                </a:pP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 this method, we</a:t>
                </a:r>
                <a:r>
                  <a:rPr lang="en-US" sz="5400" spc="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ose two points</a:t>
                </a:r>
                <a:r>
                  <a:rPr lang="en-US" sz="5400" spc="-1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</a:t>
                </a:r>
                <a:r>
                  <a:rPr lang="en-US" sz="5400" spc="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ch</a:t>
                </a:r>
                <a:r>
                  <a:rPr lang="en-US" sz="5400" spc="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t</a:t>
                </a:r>
                <a:r>
                  <a:rPr lang="en-US" sz="5400" spc="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n-US" sz="5400" i="1" spc="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5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and</a:t>
                </a:r>
                <a:r>
                  <a:rPr lang="en-US" sz="5400" spc="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n-US" sz="5400" i="1" spc="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5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are of</a:t>
                </a:r>
                <a:r>
                  <a:rPr lang="en-US" sz="5400" spc="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pposite</a:t>
                </a:r>
                <a:r>
                  <a:rPr lang="en-US" sz="5400" spc="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gns.</a:t>
                </a:r>
                <a:r>
                  <a:rPr lang="en-US" sz="5400" spc="-24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ence</a:t>
                </a:r>
                <a:r>
                  <a:rPr lang="en-US" sz="5400" spc="8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5400" spc="8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oot</a:t>
                </a:r>
                <a:r>
                  <a:rPr lang="en-US" sz="5400" spc="7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es</a:t>
                </a:r>
                <a:r>
                  <a:rPr lang="en-US" sz="5400" spc="8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</a:t>
                </a:r>
                <a:r>
                  <a:rPr lang="en-US" sz="5400" spc="8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etween</a:t>
                </a:r>
                <a:r>
                  <a:rPr lang="en-US" sz="5400" spc="9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se</a:t>
                </a:r>
                <a:r>
                  <a:rPr lang="en-US" sz="5400" spc="8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ints.</a:t>
                </a:r>
                <a:r>
                  <a:rPr lang="en-US" sz="5400" spc="8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</a:t>
                </a:r>
                <a:r>
                  <a:rPr lang="en-US" sz="5400" spc="8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quation</a:t>
                </a:r>
                <a:r>
                  <a:rPr lang="en-US" sz="5400" spc="8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f</a:t>
                </a:r>
                <a:r>
                  <a:rPr lang="en-US" sz="5400" spc="8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</a:t>
                </a:r>
                <a:r>
                  <a:rPr lang="en-US" sz="5400" spc="8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rd</a:t>
                </a:r>
                <a:r>
                  <a:rPr lang="en-US" sz="5400" spc="8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joining</a:t>
                </a:r>
                <a:r>
                  <a:rPr lang="en-US" sz="5400" spc="8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</a:t>
                </a:r>
                <a:r>
                  <a:rPr lang="en-US" sz="5400" spc="8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wo</a:t>
                </a:r>
                <a:r>
                  <a:rPr lang="en-US" sz="5400" spc="8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ints,</a:t>
                </a:r>
                <a:b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</a:br>
                <a:b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</a:b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5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:r>
                  <a:rPr lang="en-US" sz="5400" spc="-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n-US" sz="5400" i="1" spc="-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5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) and</a:t>
                </a:r>
                <a:r>
                  <a:rPr lang="en-US" sz="5400" spc="-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5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:r>
                  <a:rPr lang="en-US" sz="5400" spc="-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n-US" sz="5400" i="1" spc="-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5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)</a:t>
                </a:r>
                <a:r>
                  <a:rPr lang="en-US" sz="5400" spc="-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</a:t>
                </a:r>
                <a:r>
                  <a:rPr lang="en-US" sz="5400" spc="-5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ven</a:t>
                </a:r>
                <a:r>
                  <a:rPr lang="en-US" sz="5400" spc="-1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y</a:t>
                </a:r>
              </a:p>
              <a:p>
                <a:pPr marL="193040" marR="0" indent="0" algn="ctr">
                  <a:spcBef>
                    <a:spcPts val="5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5400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54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0" i="1" smtClean="0">
                              <a:effectLst/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DDF1D7-C284-152A-84EA-E14654EE94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11310" y="0"/>
                <a:ext cx="19589262" cy="11945950"/>
              </a:xfr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3">
            <a:extLst>
              <a:ext uri="{FF2B5EF4-FFF2-40B4-BE49-F238E27FC236}">
                <a16:creationId xmlns:a16="http://schemas.microsoft.com/office/drawing/2014/main" id="{B4290CC5-103D-2540-6BBD-2CF168D25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057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CD48BCFA-F391-47C3-2D75-DCC844B7A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71" y="646579"/>
            <a:ext cx="2057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8911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4E2542-B10D-DF76-1015-A34AD7B96B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3572DC-E369-65F3-0ECF-A5781FCBC3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11310" y="0"/>
                <a:ext cx="19589262" cy="11945950"/>
              </a:xfrm>
              <a:blipFill>
                <a:blip r:embed="rId2" cstate="print"/>
                <a:tile tx="0" ty="0" sx="100000" sy="100000" flip="none" algn="tl"/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e replace the part of the curve between the points [</a:t>
                </a:r>
                <a:r>
                  <a:rPr lang="en-US" i="1" dirty="0"/>
                  <a:t>a</a:t>
                </a:r>
                <a:r>
                  <a:rPr lang="en-US" dirty="0"/>
                  <a:t>, </a:t>
                </a:r>
                <a:r>
                  <a:rPr lang="en-US" i="1" dirty="0"/>
                  <a:t>f </a:t>
                </a:r>
                <a:r>
                  <a:rPr lang="en-US" dirty="0"/>
                  <a:t>(</a:t>
                </a:r>
                <a:r>
                  <a:rPr lang="en-US" i="1" dirty="0"/>
                  <a:t>a</a:t>
                </a:r>
                <a:r>
                  <a:rPr lang="en-US" dirty="0"/>
                  <a:t>)] and [</a:t>
                </a:r>
                <a:r>
                  <a:rPr lang="en-US" i="1" dirty="0"/>
                  <a:t>b</a:t>
                </a:r>
                <a:r>
                  <a:rPr lang="en-US" dirty="0"/>
                  <a:t>, </a:t>
                </a:r>
                <a:r>
                  <a:rPr lang="en-US" i="1" dirty="0"/>
                  <a:t>f </a:t>
                </a:r>
                <a:r>
                  <a:rPr lang="en-US" dirty="0"/>
                  <a:t>(</a:t>
                </a:r>
                <a:r>
                  <a:rPr lang="en-US" i="1" dirty="0"/>
                  <a:t>b</a:t>
                </a:r>
                <a:r>
                  <a:rPr lang="en-US" dirty="0"/>
                  <a:t>)] by means of the chord joining these points and we take the point of intersection of the chord with the </a:t>
                </a:r>
                <a:r>
                  <a:rPr lang="en-US" i="1" dirty="0"/>
                  <a:t>x </a:t>
                </a:r>
                <a:r>
                  <a:rPr lang="en-US" dirty="0"/>
                  <a:t>axis as an approximation to the root (see Fig.3). The point of intersection is obtained by putting x=</a:t>
                </a:r>
                <a:r>
                  <a:rPr lang="en-US" i="1" dirty="0"/>
                  <a:t> </a:t>
                </a:r>
                <a:r>
                  <a:rPr lang="en-US" dirty="0"/>
                  <a:t>c and y = 0 in (5), a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i="1" dirty="0"/>
              </a:p>
              <a:p>
                <a:pPr marL="0" indent="0">
                  <a:buNone/>
                </a:pPr>
                <a:r>
                  <a:rPr lang="en-US" i="1" dirty="0"/>
                  <a:t>C </a:t>
                </a:r>
                <a:r>
                  <a:rPr lang="en-US" dirty="0"/>
                  <a:t>is the first approximation to the root of </a:t>
                </a:r>
                <a:r>
                  <a:rPr lang="en-US" i="1" dirty="0"/>
                  <a:t>f </a:t>
                </a:r>
                <a:r>
                  <a:rPr lang="en-US" dirty="0"/>
                  <a:t>(</a:t>
                </a:r>
                <a:r>
                  <a:rPr lang="en-US" i="1" dirty="0"/>
                  <a:t>x</a:t>
                </a:r>
                <a:r>
                  <a:rPr lang="en-US" dirty="0"/>
                  <a:t>) = 0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63572DC-E369-65F3-0ECF-A5781FCBC3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11310" y="0"/>
                <a:ext cx="19589262" cy="11945950"/>
              </a:xfr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3">
            <a:extLst>
              <a:ext uri="{FF2B5EF4-FFF2-40B4-BE49-F238E27FC236}">
                <a16:creationId xmlns:a16="http://schemas.microsoft.com/office/drawing/2014/main" id="{4965BD2D-4552-1BF7-008E-230A0F0E5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057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892B0276-0A0D-4CE1-DC05-C6E0C04C6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71" y="646579"/>
            <a:ext cx="2057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545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C27BAB-C505-E409-8A1A-A80D3A7BC6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5E832D-7A3D-8FCF-F55D-D28E2D58F1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3709" y="23446"/>
            <a:ext cx="19589262" cy="11406554"/>
          </a:xfrm>
          <a:blipFill>
            <a:blip r:embed="rId2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sz="5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                          </a:t>
            </a:r>
          </a:p>
          <a:p>
            <a:pPr marL="0" indent="0">
              <a:buNone/>
            </a:pPr>
            <a:r>
              <a:rPr lang="en-US" b="1" dirty="0"/>
              <a:t>                       </a:t>
            </a:r>
          </a:p>
          <a:p>
            <a:pPr marL="0" indent="0">
              <a:buNone/>
            </a:pPr>
            <a:r>
              <a:rPr lang="en-US" b="1" dirty="0"/>
              <a:t>                            Fig. 3 </a:t>
            </a:r>
            <a:r>
              <a:rPr lang="en-US" dirty="0"/>
              <a:t>Method of False Position</a:t>
            </a:r>
          </a:p>
          <a:p>
            <a:r>
              <a:rPr lang="en-US" dirty="0"/>
              <a:t> </a:t>
            </a:r>
          </a:p>
          <a:p>
            <a:pPr algn="ctr"/>
            <a:endParaRPr lang="en-US" dirty="0"/>
          </a:p>
          <a:p>
            <a:endParaRPr 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74CAC57-0F11-ECD1-F7F6-63E3EDD81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057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0C9C7AED-AFA4-4E13-C4AA-6BACA5626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71" y="646579"/>
            <a:ext cx="2057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image3.png">
            <a:extLst>
              <a:ext uri="{FF2B5EF4-FFF2-40B4-BE49-F238E27FC236}">
                <a16:creationId xmlns:a16="http://schemas.microsoft.com/office/drawing/2014/main" id="{8FBA230A-F9B5-3BCB-8C7A-09AC2158122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67849" y="1726912"/>
            <a:ext cx="11676183" cy="6350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6626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B60D03-D6D4-0417-1C56-3D98757035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A45C07-DA75-73DF-AC52-51369F998C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11310" y="23446"/>
            <a:ext cx="19589262" cy="11945950"/>
          </a:xfrm>
          <a:blipFill>
            <a:blip r:embed="rId2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f f (</a:t>
            </a:r>
            <a:r>
              <a:rPr lang="en-US" i="1" dirty="0"/>
              <a:t>c</a:t>
            </a:r>
            <a:r>
              <a:rPr lang="en-US" dirty="0"/>
              <a:t>) and f (</a:t>
            </a:r>
            <a:r>
              <a:rPr lang="en-US" i="1" dirty="0"/>
              <a:t>a</a:t>
            </a:r>
            <a:r>
              <a:rPr lang="en-US" dirty="0"/>
              <a:t>) are of opposite signs, then the root lies between </a:t>
            </a:r>
            <a:r>
              <a:rPr lang="en-US" i="1" dirty="0"/>
              <a:t>a </a:t>
            </a:r>
            <a:r>
              <a:rPr lang="en-US" dirty="0"/>
              <a:t>and </a:t>
            </a:r>
            <a:r>
              <a:rPr lang="en-US" i="1" dirty="0"/>
              <a:t>c</a:t>
            </a:r>
            <a:r>
              <a:rPr lang="en-US" dirty="0"/>
              <a:t> and we replace </a:t>
            </a:r>
            <a:r>
              <a:rPr lang="en-US" i="1" dirty="0"/>
              <a:t>b </a:t>
            </a:r>
            <a:r>
              <a:rPr lang="en-US" dirty="0"/>
              <a:t>by </a:t>
            </a:r>
            <a:r>
              <a:rPr lang="en-US" i="1" dirty="0"/>
              <a:t>c</a:t>
            </a:r>
            <a:r>
              <a:rPr lang="en-US" dirty="0"/>
              <a:t> in (6) and obtain the next approximation . Otherwise, we replace a by </a:t>
            </a:r>
            <a:r>
              <a:rPr lang="en-US" i="1" dirty="0"/>
              <a:t>c</a:t>
            </a:r>
            <a:r>
              <a:rPr lang="en-US" dirty="0"/>
              <a:t> and generate the next approximation. The procedure is repeated till the root is obtained to the desired accuracy. This method is also called linear interpolation method or chord method.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368DC4A-55E1-4754-8DAF-EC1C50BBE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057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F3BC2437-DBA2-F1FD-351D-850820492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71" y="646579"/>
            <a:ext cx="2057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071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4115" y="0"/>
            <a:ext cx="19349885" cy="11430000"/>
          </a:xfrm>
          <a:blipFill>
            <a:blip r:embed="rId2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44131" y="1201888"/>
            <a:ext cx="1315574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ocedure of False Position Method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607298" y="3635927"/>
                <a:ext cx="1430999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60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Step 1 :</a:t>
                </a:r>
                <a:r>
                  <a:rPr lang="bn-BD" sz="60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To find the </a:t>
                </a:r>
                <a:r>
                  <a:rPr lang="en-GB" sz="6000" b="1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Given function, </a:t>
                </a:r>
                <a14:m>
                  <m:oMath xmlns:m="http://schemas.openxmlformats.org/officeDocument/2006/math">
                    <m:r>
                      <a:rPr lang="en-GB" sz="60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GB" sz="60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(</m:t>
                    </m:r>
                    <m:r>
                      <a:rPr lang="en-GB" sz="60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GB" sz="60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endParaRPr lang="en-GB" sz="60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298" y="3635927"/>
                <a:ext cx="14309999" cy="1015663"/>
              </a:xfrm>
              <a:prstGeom prst="rect">
                <a:avLst/>
              </a:prstGeom>
              <a:blipFill>
                <a:blip r:embed="rId3"/>
                <a:stretch>
                  <a:fillRect l="-2662" t="-18519" b="-38272"/>
                </a:stretch>
              </a:blipFill>
            </p:spPr>
            <p:txBody>
              <a:bodyPr/>
              <a:lstStyle/>
              <a:p>
                <a:r>
                  <a:rPr lang="en-B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val Callout 20"/>
              <p:cNvSpPr/>
              <p:nvPr/>
            </p:nvSpPr>
            <p:spPr>
              <a:xfrm rot="1610485">
                <a:off x="13021299" y="6595768"/>
                <a:ext cx="5664511" cy="2487519"/>
              </a:xfrm>
              <a:prstGeom prst="wedgeEllipseCallo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GB" sz="54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GB" sz="5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GB" sz="5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(</m:t>
                    </m:r>
                    <m:r>
                      <a:rPr lang="en-GB" sz="5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GB" sz="5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GB" sz="54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in the step 1</a:t>
                </a:r>
              </a:p>
            </p:txBody>
          </p:sp>
        </mc:Choice>
        <mc:Fallback xmlns="">
          <p:sp>
            <p:nvSpPr>
              <p:cNvPr id="21" name="Oval Callout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10485">
                <a:off x="13021299" y="6595768"/>
                <a:ext cx="5664511" cy="2487519"/>
              </a:xfrm>
              <a:prstGeom prst="wedgeEllipseCallout">
                <a:avLst/>
              </a:prstGeom>
              <a:blipFill>
                <a:blip r:embed="rId4"/>
                <a:stretch>
                  <a:fillRect l="-732" t="-7807" r="-1220"/>
                </a:stretch>
              </a:blipFill>
            </p:spPr>
            <p:txBody>
              <a:bodyPr/>
              <a:lstStyle/>
              <a:p>
                <a:r>
                  <a:rPr lang="en-B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0134B7E-8772-4BC8-9CF6-B6FA8D1C0EC5}"/>
                  </a:ext>
                </a:extLst>
              </p:cNvPr>
              <p:cNvSpPr txBox="1"/>
              <p:nvPr/>
            </p:nvSpPr>
            <p:spPr>
              <a:xfrm>
                <a:off x="4089649" y="5450943"/>
                <a:ext cx="667970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=1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0134B7E-8772-4BC8-9CF6-B6FA8D1C0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649" y="5450943"/>
                <a:ext cx="6679702" cy="830997"/>
              </a:xfrm>
              <a:prstGeom prst="rect">
                <a:avLst/>
              </a:prstGeom>
              <a:blipFill>
                <a:blip r:embed="rId5"/>
                <a:stretch>
                  <a:fillRect l="-4197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45BC0571-7965-4203-8F96-1E3DF592C132}"/>
              </a:ext>
            </a:extLst>
          </p:cNvPr>
          <p:cNvGrpSpPr/>
          <p:nvPr/>
        </p:nvGrpSpPr>
        <p:grpSpPr>
          <a:xfrm>
            <a:off x="3830109" y="6789169"/>
            <a:ext cx="5932919" cy="1377867"/>
            <a:chOff x="3830109" y="6789169"/>
            <a:chExt cx="5932919" cy="137786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238506A-C64F-4D0B-BBD7-80A69E52550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02184" y="6789169"/>
              <a:ext cx="4460844" cy="137786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162EB448-3CCB-4DC0-83D7-9E17A428600F}"/>
                    </a:ext>
                  </a:extLst>
                </p:cNvPr>
                <p:cNvSpPr txBox="1"/>
                <p:nvPr/>
              </p:nvSpPr>
              <p:spPr>
                <a:xfrm>
                  <a:off x="3830109" y="6840465"/>
                  <a:ext cx="1649031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7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</m:t>
                        </m:r>
                      </m:oMath>
                    </m:oMathPara>
                  </a14:m>
                  <a:endParaRPr lang="en-US" sz="7200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162EB448-3CCB-4DC0-83D7-9E17A42860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0109" y="6840465"/>
                  <a:ext cx="1649031" cy="120032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9084F77-DD95-4A6E-9914-C14BAF06FA63}"/>
              </a:ext>
            </a:extLst>
          </p:cNvPr>
          <p:cNvGrpSpPr/>
          <p:nvPr/>
        </p:nvGrpSpPr>
        <p:grpSpPr>
          <a:xfrm>
            <a:off x="3434059" y="8470815"/>
            <a:ext cx="6328969" cy="1217533"/>
            <a:chOff x="3434059" y="8470815"/>
            <a:chExt cx="6328969" cy="1217533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F19B37B-C482-44B0-9259-7E3BE45B77C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56329" y="8681852"/>
              <a:ext cx="4506699" cy="100649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2CE49C0E-52EA-4664-93B2-A8446B515E4F}"/>
                    </a:ext>
                  </a:extLst>
                </p:cNvPr>
                <p:cNvSpPr txBox="1"/>
                <p:nvPr/>
              </p:nvSpPr>
              <p:spPr>
                <a:xfrm>
                  <a:off x="3434059" y="8470815"/>
                  <a:ext cx="1649031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7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∴</m:t>
                        </m:r>
                      </m:oMath>
                    </m:oMathPara>
                  </a14:m>
                  <a:endParaRPr lang="en-US" sz="7200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2CE49C0E-52EA-4664-93B2-A8446B515E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34059" y="8470815"/>
                  <a:ext cx="1649031" cy="120032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430482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1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320" y="58737"/>
            <a:ext cx="19349885" cy="11430000"/>
          </a:xfrm>
          <a:blipFill>
            <a:blip r:embed="rId3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2413180" y="1687714"/>
            <a:ext cx="15898266" cy="2123658"/>
            <a:chOff x="2795952" y="3112477"/>
            <a:chExt cx="10814540" cy="2948566"/>
          </a:xfrm>
        </p:grpSpPr>
        <p:sp>
          <p:nvSpPr>
            <p:cNvPr id="15" name="TextBox 14"/>
            <p:cNvSpPr txBox="1"/>
            <p:nvPr/>
          </p:nvSpPr>
          <p:spPr>
            <a:xfrm>
              <a:off x="2795952" y="3112477"/>
              <a:ext cx="10814540" cy="294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6600" b="1" dirty="0">
                  <a:solidFill>
                    <a:srgbClr val="9D1362"/>
                  </a:solidFill>
                  <a:latin typeface="Times New Roman" pitchFamily="18" charset="0"/>
                  <a:cs typeface="Times New Roman" pitchFamily="18" charset="0"/>
                </a:rPr>
                <a:t>Step 2 : </a:t>
              </a:r>
              <a:r>
                <a:rPr lang="en-GB" sz="6600" dirty="0">
                  <a:latin typeface="Times New Roman" pitchFamily="18" charset="0"/>
                  <a:cs typeface="Times New Roman" pitchFamily="18" charset="0"/>
                </a:rPr>
                <a:t>Choose , two real numbers a and b</a:t>
              </a:r>
            </a:p>
            <a:p>
              <a:r>
                <a:rPr lang="en-GB" sz="6600" dirty="0">
                  <a:latin typeface="Times New Roman" pitchFamily="18" charset="0"/>
                  <a:cs typeface="Times New Roman" pitchFamily="18" charset="0"/>
                </a:rPr>
                <a:t>              such that ,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645" name="Object 13"/>
                <p:cNvSpPr txBox="1"/>
                <p:nvPr/>
              </p:nvSpPr>
              <p:spPr bwMode="auto">
                <a:xfrm>
                  <a:off x="7345046" y="4564455"/>
                  <a:ext cx="3307928" cy="14946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5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5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5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×</m:t>
                        </m:r>
                        <m:r>
                          <a:rPr lang="en-US" sz="5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5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5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&lt;0</m:t>
                        </m:r>
                      </m:oMath>
                    </m:oMathPara>
                  </a14:m>
                  <a:endParaRPr lang="en-US" sz="5400" dirty="0"/>
                </a:p>
              </p:txBody>
            </p:sp>
          </mc:Choice>
          <mc:Fallback xmlns="">
            <p:sp>
              <p:nvSpPr>
                <p:cNvPr id="69645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45046" y="4564455"/>
                  <a:ext cx="3307928" cy="149468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Oval Callout 19"/>
          <p:cNvSpPr/>
          <p:nvPr/>
        </p:nvSpPr>
        <p:spPr>
          <a:xfrm rot="1610485">
            <a:off x="14087445" y="6087301"/>
            <a:ext cx="4442959" cy="2577873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ind the  Interval between ( a , b ) in the step 2</a:t>
            </a: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30886"/>
              </p:ext>
            </p:extLst>
          </p:nvPr>
        </p:nvGraphicFramePr>
        <p:xfrm>
          <a:off x="4501916" y="4201664"/>
          <a:ext cx="5080234" cy="115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091880" imgH="279360" progId="Equation.DSMT4">
                  <p:embed/>
                </p:oleObj>
              </mc:Choice>
              <mc:Fallback>
                <p:oleObj name="Equation" r:id="rId5" imgW="109188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916" y="4201664"/>
                        <a:ext cx="5080234" cy="1151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B898485E-2BD6-4025-844F-DEA576D862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86917" y="5730071"/>
            <a:ext cx="5233225" cy="11951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91FFAB0-7623-4011-B688-1CBBB053965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34514" y="9725615"/>
            <a:ext cx="6868748" cy="11138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B28942C-4707-46B5-8DB2-F0DB235D544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50148" y="8378932"/>
            <a:ext cx="4909352" cy="11032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8EB35F-34E1-4112-A38F-9A116172A8B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0404" y="6906226"/>
            <a:ext cx="5517784" cy="11035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23851" y="5974351"/>
                <a:ext cx="3246553" cy="87874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dirty="0">
                    <a:solidFill>
                      <a:schemeClr val="tx1"/>
                    </a:solidFill>
                  </a:rPr>
                  <a:t>For</a:t>
                </a:r>
                <a:r>
                  <a:rPr lang="en-US" sz="4800" i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,</m:t>
                    </m:r>
                  </m:oMath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851" y="5974351"/>
                <a:ext cx="3246553" cy="878745"/>
              </a:xfrm>
              <a:prstGeom prst="rect">
                <a:avLst/>
              </a:prstGeom>
              <a:blipFill>
                <a:blip r:embed="rId12"/>
                <a:stretch>
                  <a:fillRect l="-3002" t="-13194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255363" y="8327342"/>
                <a:ext cx="3246553" cy="87874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dirty="0">
                    <a:solidFill>
                      <a:schemeClr val="tx1"/>
                    </a:solidFill>
                  </a:rPr>
                  <a:t>For</a:t>
                </a:r>
                <a:r>
                  <a:rPr lang="en-US" sz="4800" i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363" y="8327342"/>
                <a:ext cx="3246553" cy="878745"/>
              </a:xfrm>
              <a:prstGeom prst="rect">
                <a:avLst/>
              </a:prstGeom>
              <a:blipFill>
                <a:blip r:embed="rId13"/>
                <a:stretch>
                  <a:fillRect l="-2627" t="-13194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30482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6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4115" y="133350"/>
            <a:ext cx="19349885" cy="11430000"/>
          </a:xfrm>
          <a:blipFill>
            <a:blip r:embed="rId3" cstate="print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675017" y="8587967"/>
                <a:ext cx="17984583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600" b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GB" sz="5400" b="1" dirty="0">
                    <a:latin typeface="Times New Roman" pitchFamily="18" charset="0"/>
                    <a:cs typeface="Times New Roman" pitchFamily="18" charset="0"/>
                  </a:rPr>
                  <a:t>ince , </a:t>
                </a:r>
                <a14:m>
                  <m:oMath xmlns:m="http://schemas.openxmlformats.org/officeDocument/2006/math"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=</m:t>
                    </m:r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GB" sz="5400" b="1" dirty="0">
                    <a:latin typeface="Times New Roman" pitchFamily="18" charset="0"/>
                    <a:cs typeface="Times New Roman" pitchFamily="18" charset="0"/>
                  </a:rPr>
                  <a:t> is negative and  </a:t>
                </a:r>
                <a14:m>
                  <m:oMath xmlns:m="http://schemas.openxmlformats.org/officeDocument/2006/math"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=</m:t>
                    </m:r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(</m:t>
                    </m:r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en-GB" sz="5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GB" sz="5400" b="1" dirty="0">
                    <a:latin typeface="Times New Roman" pitchFamily="18" charset="0"/>
                    <a:cs typeface="Times New Roman" pitchFamily="18" charset="0"/>
                  </a:rPr>
                  <a:t> is positive</a:t>
                </a:r>
              </a:p>
              <a:p>
                <a:r>
                  <a:rPr lang="en-GB" sz="5400" b="1" dirty="0">
                    <a:latin typeface="Times New Roman" pitchFamily="18" charset="0"/>
                    <a:cs typeface="Times New Roman" pitchFamily="18" charset="0"/>
                  </a:rPr>
                  <a:t>So at least one real root lies between  0 and 1.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017" y="8587967"/>
                <a:ext cx="17984583" cy="1754326"/>
              </a:xfrm>
              <a:prstGeom prst="rect">
                <a:avLst/>
              </a:prstGeom>
              <a:blipFill>
                <a:blip r:embed="rId4"/>
                <a:stretch>
                  <a:fillRect l="-1831" t="-9722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642" name="Object 10"/>
              <p:cNvSpPr txBox="1"/>
              <p:nvPr/>
            </p:nvSpPr>
            <p:spPr bwMode="auto">
              <a:xfrm>
                <a:off x="3076057" y="6922975"/>
                <a:ext cx="13932339" cy="102255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×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)×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)=(−1)×1=−1&lt;0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>
          <p:sp>
            <p:nvSpPr>
              <p:cNvPr id="6964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6057" y="6922975"/>
                <a:ext cx="13932339" cy="10225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Oval Callout 19"/>
          <p:cNvSpPr/>
          <p:nvPr/>
        </p:nvSpPr>
        <p:spPr>
          <a:xfrm rot="1610485">
            <a:off x="15163362" y="1287118"/>
            <a:ext cx="4114800" cy="1935126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ind the  Interval between ( a , b ) in the step 2</a:t>
            </a: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275955"/>
              </p:ext>
            </p:extLst>
          </p:nvPr>
        </p:nvGraphicFramePr>
        <p:xfrm>
          <a:off x="6231529" y="3178932"/>
          <a:ext cx="6337719" cy="86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091880" imgH="279360" progId="Equation.DSMT4">
                  <p:embed/>
                </p:oleObj>
              </mc:Choice>
              <mc:Fallback>
                <p:oleObj name="Equation" r:id="rId6" imgW="1091880" imgH="279360" progId="Equation.DSMT4">
                  <p:embed/>
                  <p:pic>
                    <p:nvPicPr>
                      <p:cNvPr id="126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529" y="3178932"/>
                        <a:ext cx="6337719" cy="868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1869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</p:bldLst>
  </p:timing>
</p:sld>
</file>

<file path=ppt/theme/theme1.xml><?xml version="1.0" encoding="utf-8"?>
<a:theme xmlns:a="http://schemas.openxmlformats.org/drawingml/2006/main" name="Theme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3" id="{D78AC6A5-71A3-471A-9C62-FD583FCF7D34}" vid="{D11005DD-BB70-4EFC-9C67-BE4962656E17}"/>
    </a:ext>
  </a:extLst>
</a:theme>
</file>

<file path=ppt/theme/theme2.xml><?xml version="1.0" encoding="utf-8"?>
<a:theme xmlns:a="http://schemas.openxmlformats.org/drawingml/2006/main" name="Theme17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7" id="{FE314BBF-EA05-411F-ADCF-C98F4E9896CF}" vid="{E12DC4F1-AF93-4274-AB1E-316330C058EB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7</Template>
  <TotalTime>3703</TotalTime>
  <Words>839</Words>
  <Application>Microsoft Office PowerPoint</Application>
  <PresentationFormat>Custom</PresentationFormat>
  <Paragraphs>17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Calibri</vt:lpstr>
      <vt:lpstr>Cambria Math</vt:lpstr>
      <vt:lpstr>Cooper Black</vt:lpstr>
      <vt:lpstr>Dubai</vt:lpstr>
      <vt:lpstr>Elephant</vt:lpstr>
      <vt:lpstr>Eras Bold ITC</vt:lpstr>
      <vt:lpstr>Times New Roman</vt:lpstr>
      <vt:lpstr>Theme3</vt:lpstr>
      <vt:lpstr>Theme17</vt:lpstr>
      <vt:lpstr>Equation</vt:lpstr>
      <vt:lpstr>Chapter 0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01</dc:title>
  <dc:creator>Mehedi Hasan</dc:creator>
  <cp:lastModifiedBy>Bimal Das</cp:lastModifiedBy>
  <cp:revision>439</cp:revision>
  <dcterms:created xsi:type="dcterms:W3CDTF">2020-05-09T11:02:19Z</dcterms:created>
  <dcterms:modified xsi:type="dcterms:W3CDTF">2024-02-11T03:49:29Z</dcterms:modified>
</cp:coreProperties>
</file>